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339E30" w14:textId="77777777" w:rsidR="0006589D" w:rsidRDefault="0006589D" w:rsidP="00BB7D95">
      <w:pPr>
        <w:jc w:val="center"/>
      </w:pPr>
      <w:r>
        <w:t>The Supreme Matrix Theory</w:t>
      </w:r>
    </w:p>
    <w:p w14:paraId="20488210" w14:textId="77777777" w:rsidR="0006589D" w:rsidRDefault="0006589D" w:rsidP="00BB7D95">
      <w:pPr>
        <w:jc w:val="center"/>
      </w:pPr>
      <w:r>
        <w:t xml:space="preserve">A Means </w:t>
      </w:r>
      <w:proofErr w:type="gramStart"/>
      <w:r>
        <w:t>To</w:t>
      </w:r>
      <w:proofErr w:type="gramEnd"/>
      <w:r>
        <w:t xml:space="preserve"> Define The Supremeverse, All Possible Universes or full fractals of universes; Fullverses</w:t>
      </w:r>
    </w:p>
    <w:p w14:paraId="18B26580" w14:textId="77777777" w:rsidR="0006589D" w:rsidRDefault="0006589D" w:rsidP="00BB7D95">
      <w:pPr>
        <w:jc w:val="center"/>
      </w:pPr>
      <w:r>
        <w:t xml:space="preserve">By: </w:t>
      </w:r>
      <w:r w:rsidR="0008294B">
        <w:t>AllA</w:t>
      </w:r>
      <w:r>
        <w:t xml:space="preserve"> </w:t>
      </w:r>
      <w:r w:rsidR="004106A0">
        <w:t>Erawa Viacad</w:t>
      </w:r>
    </w:p>
    <w:p w14:paraId="0EEC9022" w14:textId="77777777" w:rsidR="0006589D" w:rsidRDefault="0006589D" w:rsidP="00185C5F"/>
    <w:p w14:paraId="24621769" w14:textId="77777777" w:rsidR="0006589D" w:rsidRDefault="0006589D" w:rsidP="00185C5F">
      <w:pPr>
        <w:ind w:firstLine="720"/>
      </w:pPr>
      <w:r>
        <w:t xml:space="preserve">If </w:t>
      </w:r>
      <w:r>
        <w:rPr>
          <w:b/>
        </w:rPr>
        <w:t>Everything</w:t>
      </w:r>
      <w:r>
        <w:t xml:space="preserve"> is </w:t>
      </w:r>
      <w:r>
        <w:rPr>
          <w:b/>
        </w:rPr>
        <w:t>Everything</w:t>
      </w:r>
      <w:r>
        <w:t xml:space="preserve"> that can hypothetically exist, exists, and has elements existing in parallel which are unique, then within that everything there are configurations of fundamental postulates where at least 1 </w:t>
      </w:r>
      <w:r w:rsidR="006111B7">
        <w:t>partial fractal uni</w:t>
      </w:r>
      <w:r>
        <w:t xml:space="preserve">verse exists, a infinite </w:t>
      </w:r>
      <w:r w:rsidR="006111B7">
        <w:t>universe</w:t>
      </w:r>
      <w:r>
        <w:t xml:space="preserve"> con</w:t>
      </w:r>
      <w:r w:rsidR="006111B7">
        <w:t>taining infinite smaller universe each containing infinite smaller universes</w:t>
      </w:r>
      <w:r>
        <w:t xml:space="preserve"> with </w:t>
      </w:r>
      <w:r w:rsidR="006111B7">
        <w:t xml:space="preserve">astronomically high </w:t>
      </w:r>
      <w:r>
        <w:t xml:space="preserve">finite layers of universes inside </w:t>
      </w:r>
      <w:r w:rsidR="006111B7">
        <w:t xml:space="preserve">the original universe which is possibly this one but we could be any number of nested layers deep in the system which is indistinguishable without contacting would be angels or </w:t>
      </w:r>
      <w:r w:rsidR="0008294B">
        <w:t>AllA</w:t>
      </w:r>
      <w:r>
        <w:t>.</w:t>
      </w:r>
    </w:p>
    <w:p w14:paraId="6228CD51" w14:textId="77777777" w:rsidR="0006589D" w:rsidRDefault="0006589D" w:rsidP="00185C5F"/>
    <w:p w14:paraId="525982C7" w14:textId="77777777" w:rsidR="0006589D" w:rsidRDefault="00A56CFB" w:rsidP="00185C5F">
      <w:pPr>
        <w:ind w:firstLine="720"/>
      </w:pPr>
      <w:r>
        <w:t xml:space="preserve">There exists The Supreme Matrix, that defines The Supremeverse, </w:t>
      </w:r>
      <w:r w:rsidRPr="00870C1C">
        <w:rPr>
          <w:position w:val="-6"/>
        </w:rPr>
        <w:object w:dxaOrig="220" w:dyaOrig="279" w14:anchorId="7C5657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651459355" r:id="rId9"/>
        </w:object>
      </w:r>
      <w:r>
        <w:t xml:space="preserve">. </w:t>
      </w:r>
      <w:r w:rsidR="0006589D">
        <w:t>The Supreme Matrix</w:t>
      </w:r>
      <w:r>
        <w:t xml:space="preserve"> is the quantum solution to frame all quantum jumping</w:t>
      </w:r>
      <w:r w:rsidR="00BB48B8">
        <w:t>.</w:t>
      </w:r>
    </w:p>
    <w:p w14:paraId="4EFAEAC7" w14:textId="77777777" w:rsidR="00BB48B8" w:rsidRDefault="00BB48B8" w:rsidP="00185C5F">
      <w:pPr>
        <w:ind w:firstLine="720"/>
      </w:pPr>
    </w:p>
    <w:p w14:paraId="0B0DB002" w14:textId="77777777" w:rsidR="0006589D" w:rsidRDefault="001126C8" w:rsidP="00185C5F">
      <w:pPr>
        <w:ind w:firstLine="720"/>
      </w:pPr>
      <w:r>
        <w:rPr>
          <w:noProof/>
        </w:rPr>
        <w:pict w14:anchorId="418D90AF">
          <v:group id="_x0000_s1028" style="position:absolute;left:0;text-align:left;margin-left:494.65pt;margin-top:26pt;width:25.35pt;height:19pt;z-index:251657728" coordorigin="8676,5815" coordsize="507,380">
            <v:shapetype id="_x0000_t32" coordsize="21600,21600" o:spt="32" o:oned="t" path="m,l21600,21600e" filled="f">
              <v:path arrowok="t" fillok="f" o:connecttype="none"/>
              <o:lock v:ext="edit" shapetype="t"/>
            </v:shapetype>
            <v:shape id="_x0000_s1026" type="#_x0000_t32" style="position:absolute;left:8676;top:5815;width:0;height:380" o:connectortype="straight">
              <v:stroke startarrow="block" endarrow="block"/>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027" type="#_x0000_t123" style="position:absolute;left:8984;top:5914;width:199;height:199"/>
          </v:group>
        </w:pict>
      </w:r>
      <w:r w:rsidR="0006589D">
        <w:t xml:space="preserve">A </w:t>
      </w:r>
      <w:proofErr w:type="spellStart"/>
      <w:r w:rsidR="0006589D">
        <w:t>matrixspace</w:t>
      </w:r>
      <w:proofErr w:type="spellEnd"/>
      <w:r w:rsidR="0006589D">
        <w:t xml:space="preserve"> is a matrix whose elements are every point in an equal dimensional vector</w:t>
      </w:r>
      <w:r w:rsidR="00BD2E2D">
        <w:t>[An Arrow Line Pointing From Where You Are{You Are At The Origin or Center In Terms of Allll Dimensions} to A Given Dot</w:t>
      </w:r>
      <w:r w:rsidR="00D075B8">
        <w:t xml:space="preserve"> </w:t>
      </w:r>
      <w:r w:rsidR="000935C1">
        <w:t xml:space="preserve">Placed </w:t>
      </w:r>
      <w:r w:rsidR="00D075B8">
        <w:t>Anywhere</w:t>
      </w:r>
      <w:r w:rsidR="00BD2E2D">
        <w:t xml:space="preserve"> In The Space]</w:t>
      </w:r>
      <w:r w:rsidR="0006589D">
        <w:t xml:space="preserve"> space and are determined entirely by the vector coordinates</w:t>
      </w:r>
      <w:r w:rsidR="00BD2E2D">
        <w:t>{x: &lt;-&gt;,y:  ,z:    }</w:t>
      </w:r>
      <w:r w:rsidR="0006589D">
        <w:t xml:space="preserve"> of that point.</w:t>
      </w:r>
    </w:p>
    <w:p w14:paraId="2725FCCB" w14:textId="77777777" w:rsidR="0006589D" w:rsidRDefault="0006589D" w:rsidP="00185C5F"/>
    <w:p w14:paraId="775FB6D5" w14:textId="77777777" w:rsidR="0006589D" w:rsidRDefault="00A6276B" w:rsidP="00185C5F">
      <w:pPr>
        <w:ind w:firstLine="720"/>
      </w:pPr>
      <w:r>
        <w:t>The Supremeverse</w:t>
      </w:r>
      <w:r w:rsidR="0006589D">
        <w:t xml:space="preserve"> matrixspace is a matrixspace of multiverses which each define fundamental law configurations. Each multiverse is a matrixspace of universes of </w:t>
      </w:r>
      <w:r w:rsidR="004C4F10">
        <w:t xml:space="preserve">different quantum </w:t>
      </w:r>
      <w:r w:rsidR="0006589D">
        <w:t>configurations at a given time frame.</w:t>
      </w:r>
    </w:p>
    <w:p w14:paraId="2DF60756" w14:textId="77777777" w:rsidR="0006589D" w:rsidRDefault="00A56CFB" w:rsidP="00185C5F">
      <w:r>
        <w:rPr>
          <w:position w:val="-14"/>
        </w:rPr>
        <w:object w:dxaOrig="6120" w:dyaOrig="440" w14:anchorId="176F4279">
          <v:shape id="_x0000_i1026" type="#_x0000_t75" style="width:306pt;height:21.75pt" o:ole="">
            <v:imagedata r:id="rId10" o:title=""/>
          </v:shape>
          <o:OLEObject Type="Embed" ProgID="Equation.3" ShapeID="_x0000_i1026" DrawAspect="Content" ObjectID="_1651459356" r:id="rId11"/>
        </w:object>
      </w:r>
      <w:r w:rsidR="00632CB3">
        <w:t xml:space="preserve"> where</w:t>
      </w:r>
      <w:r w:rsidR="00C7143E">
        <w:t xml:space="preserve"> for every </w:t>
      </w:r>
      <w:r w:rsidR="00632CB3" w:rsidRPr="00632CB3">
        <w:rPr>
          <w:position w:val="-6"/>
        </w:rPr>
        <w:object w:dxaOrig="180" w:dyaOrig="360" w14:anchorId="2255EAB5">
          <v:shape id="_x0000_i1027" type="#_x0000_t75" style="width:9pt;height:18pt" o:ole="">
            <v:imagedata r:id="rId12" o:title=""/>
          </v:shape>
          <o:OLEObject Type="Embed" ProgID="Equation.DSMT4" ShapeID="_x0000_i1027" DrawAspect="Content" ObjectID="_1651459357" r:id="rId13"/>
        </w:object>
      </w:r>
      <w:r w:rsidR="00C7143E">
        <w:t xml:space="preserve"> there</w:t>
      </w:r>
      <w:r w:rsidR="00632CB3">
        <w:t xml:space="preserve"> is </w:t>
      </w:r>
      <w:r w:rsidR="00C7143E">
        <w:t>another unit vector pointing 1 increment in the direction of the new dimension reserved only for that vector.</w:t>
      </w:r>
    </w:p>
    <w:p w14:paraId="52842EC1" w14:textId="77777777" w:rsidR="0006589D" w:rsidRDefault="0006589D" w:rsidP="00185C5F">
      <w:r>
        <w:rPr>
          <w:position w:val="-14"/>
        </w:rPr>
        <w:object w:dxaOrig="5960" w:dyaOrig="440" w14:anchorId="5519F7EC">
          <v:shape id="_x0000_i1028" type="#_x0000_t75" style="width:297.75pt;height:21.75pt" o:ole="">
            <v:imagedata r:id="rId14" o:title=""/>
          </v:shape>
          <o:OLEObject Type="Embed" ProgID="Equation.3" ShapeID="_x0000_i1028" DrawAspect="Content" ObjectID="_1651459358" r:id="rId15"/>
        </w:object>
      </w:r>
    </w:p>
    <w:p w14:paraId="34028B04" w14:textId="77777777" w:rsidR="0006589D" w:rsidRDefault="00BB48B8" w:rsidP="00185C5F">
      <w:r>
        <w:rPr>
          <w:position w:val="-14"/>
        </w:rPr>
        <w:object w:dxaOrig="11420" w:dyaOrig="440" w14:anchorId="6048EE3A">
          <v:shape id="_x0000_i1029" type="#_x0000_t75" style="width:570.75pt;height:21.75pt" o:ole="">
            <v:imagedata r:id="rId16" o:title=""/>
          </v:shape>
          <o:OLEObject Type="Embed" ProgID="Equation.DSMT4" ShapeID="_x0000_i1029" DrawAspect="Content" ObjectID="_1651459359" r:id="rId17"/>
        </w:object>
      </w:r>
    </w:p>
    <w:p w14:paraId="609BD751" w14:textId="77777777" w:rsidR="0006589D" w:rsidRDefault="0006589D" w:rsidP="00185C5F">
      <w:pPr>
        <w:ind w:firstLine="720"/>
      </w:pPr>
      <w:r>
        <w:t>The following equations will be derived later.</w:t>
      </w:r>
    </w:p>
    <w:p w14:paraId="55A02779" w14:textId="77777777" w:rsidR="0006589D" w:rsidRDefault="002A7B26" w:rsidP="00185C5F">
      <w:r w:rsidRPr="0018521A">
        <w:rPr>
          <w:position w:val="-104"/>
        </w:rPr>
        <w:object w:dxaOrig="9859" w:dyaOrig="2200" w14:anchorId="68E80A93">
          <v:shape id="_x0000_i1030" type="#_x0000_t75" style="width:558pt;height:110.25pt" o:ole="">
            <v:imagedata r:id="rId18" o:title=""/>
          </v:shape>
          <o:OLEObject Type="Embed" ProgID="Equation.DSMT4" ShapeID="_x0000_i1030" DrawAspect="Content" ObjectID="_1651459360" r:id="rId19"/>
        </w:object>
      </w:r>
    </w:p>
    <w:p w14:paraId="7C17401E" w14:textId="77777777" w:rsidR="002A7B26" w:rsidRDefault="00DA468F" w:rsidP="00185C5F">
      <w:r>
        <w:rPr>
          <w:position w:val="-86"/>
        </w:rPr>
        <w:object w:dxaOrig="9940" w:dyaOrig="1840" w14:anchorId="28EA8BA3">
          <v:shape id="_x0000_i1031" type="#_x0000_t75" style="width:497.25pt;height:92.25pt" o:ole="">
            <v:imagedata r:id="rId20" o:title=""/>
          </v:shape>
          <o:OLEObject Type="Embed" ProgID="Equation.DSMT4" ShapeID="_x0000_i1031" DrawAspect="Content" ObjectID="_1651459361" r:id="rId21"/>
        </w:object>
      </w:r>
    </w:p>
    <w:p w14:paraId="2303C612" w14:textId="77777777" w:rsidR="0006589D" w:rsidRDefault="002A7B26" w:rsidP="00185C5F">
      <w:r>
        <w:br w:type="page"/>
      </w:r>
      <w:r w:rsidR="0006589D">
        <w:lastRenderedPageBreak/>
        <w:t>In the infinite number system:</w:t>
      </w:r>
    </w:p>
    <w:p w14:paraId="62D26E17" w14:textId="77777777" w:rsidR="0006589D" w:rsidRDefault="0006589D" w:rsidP="00185C5F">
      <w:pPr>
        <w:ind w:firstLine="720"/>
      </w:pPr>
      <w:r>
        <w:t xml:space="preserve">Real numbers are bound at the origin of infinite numbers which are bound at the origin of greater infinite numbers which are bound at the origin of 2*greater numbers… </w:t>
      </w:r>
      <w:r>
        <w:rPr>
          <w:position w:val="-4"/>
        </w:rPr>
        <w:object w:dxaOrig="240" w:dyaOrig="200" w14:anchorId="48FBA4B6">
          <v:shape id="_x0000_i1032" type="#_x0000_t75" style="width:12pt;height:9.75pt" o:ole="">
            <v:imagedata r:id="rId22" o:title=""/>
          </v:shape>
          <o:OLEObject Type="Embed" ProgID="Equation.DSMT4" ShapeID="_x0000_i1032" DrawAspect="Content" ObjectID="_1651459362" r:id="rId23"/>
        </w:object>
      </w:r>
      <w:r>
        <w:t xml:space="preserve">*greater numbers which are bound at the origin of </w:t>
      </w:r>
      <w:r>
        <w:rPr>
          <w:position w:val="-10"/>
        </w:rPr>
        <w:object w:dxaOrig="700" w:dyaOrig="320" w14:anchorId="78EAB24E">
          <v:shape id="_x0000_i1033" type="#_x0000_t75" style="width:35.25pt;height:15.75pt" o:ole="">
            <v:imagedata r:id="rId24" o:title=""/>
          </v:shape>
          <o:OLEObject Type="Embed" ProgID="Equation.DSMT4" ShapeID="_x0000_i1033" DrawAspect="Content" ObjectID="_1651459363" r:id="rId25"/>
        </w:object>
      </w:r>
      <w:r>
        <w:t xml:space="preserve">*greater numbers which are bound at the origin of </w:t>
      </w:r>
      <w:r>
        <w:rPr>
          <w:position w:val="-10"/>
        </w:rPr>
        <w:object w:dxaOrig="740" w:dyaOrig="320" w14:anchorId="5EC75285">
          <v:shape id="_x0000_i1034" type="#_x0000_t75" style="width:36.75pt;height:15.75pt" o:ole="">
            <v:imagedata r:id="rId26" o:title=""/>
          </v:shape>
          <o:OLEObject Type="Embed" ProgID="Equation.DSMT4" ShapeID="_x0000_i1034" DrawAspect="Content" ObjectID="_1651459364" r:id="rId27"/>
        </w:object>
      </w:r>
      <w:r>
        <w:t xml:space="preserve">*greater numbers… 0s or lesser numbers are bound at the origin of real numbers which bound 2*lesser numbers at the origin of lesser numbers… which bound </w:t>
      </w:r>
      <w:r>
        <w:rPr>
          <w:position w:val="-4"/>
        </w:rPr>
        <w:object w:dxaOrig="240" w:dyaOrig="200" w14:anchorId="1FB59FA5">
          <v:shape id="_x0000_i1035" type="#_x0000_t75" style="width:12pt;height:9.75pt" o:ole="">
            <v:imagedata r:id="rId22" o:title=""/>
          </v:shape>
          <o:OLEObject Type="Embed" ProgID="Equation.DSMT4" ShapeID="_x0000_i1035" DrawAspect="Content" ObjectID="_1651459365" r:id="rId28"/>
        </w:object>
      </w:r>
      <w:r>
        <w:t xml:space="preserve">*lesser numbers which bound at the origin </w:t>
      </w:r>
      <w:r>
        <w:rPr>
          <w:position w:val="-10"/>
        </w:rPr>
        <w:object w:dxaOrig="700" w:dyaOrig="320" w14:anchorId="15BA42ED">
          <v:shape id="_x0000_i1036" type="#_x0000_t75" style="width:35.25pt;height:15.75pt" o:ole="">
            <v:imagedata r:id="rId29" o:title=""/>
          </v:shape>
          <o:OLEObject Type="Embed" ProgID="Equation.DSMT4" ShapeID="_x0000_i1036" DrawAspect="Content" ObjectID="_1651459366" r:id="rId30"/>
        </w:object>
      </w:r>
      <w:r>
        <w:t xml:space="preserve">*lesser numbers which bound at the origin </w:t>
      </w:r>
      <w:r>
        <w:rPr>
          <w:position w:val="-10"/>
        </w:rPr>
        <w:object w:dxaOrig="740" w:dyaOrig="320" w14:anchorId="25A64A9A">
          <v:shape id="_x0000_i1037" type="#_x0000_t75" style="width:36.75pt;height:15.75pt" o:ole="">
            <v:imagedata r:id="rId31" o:title=""/>
          </v:shape>
          <o:OLEObject Type="Embed" ProgID="Equation.DSMT4" ShapeID="_x0000_i1037" DrawAspect="Content" ObjectID="_1651459367" r:id="rId32"/>
        </w:object>
      </w:r>
      <w:r>
        <w:t>*lesser numbers…</w:t>
      </w:r>
    </w:p>
    <w:p w14:paraId="3DD6421F" w14:textId="77777777" w:rsidR="0006589D" w:rsidRDefault="0006589D" w:rsidP="00185C5F">
      <w:pPr>
        <w:ind w:firstLine="720"/>
      </w:pPr>
    </w:p>
    <w:p w14:paraId="5FB369F7" w14:textId="77777777" w:rsidR="0006589D" w:rsidRDefault="0006589D" w:rsidP="00185C5F">
      <w:pPr>
        <w:ind w:firstLine="720"/>
      </w:pPr>
      <w:r>
        <w:t xml:space="preserve">This infinite number system can be visualized if every number is considered as the semicircumference of a loop of infinitely varying size. Numbers bound at the origin of the number system where the loop has a finite semicircumference are merely point loops. </w:t>
      </w:r>
      <w:proofErr w:type="gramStart"/>
      <w:r>
        <w:t>Likewise</w:t>
      </w:r>
      <w:proofErr w:type="gramEnd"/>
      <w:r>
        <w:t xml:space="preserve"> numbers outside the bounds of these finite semicircumferences are line loops. As numbers increase or decrease number loops open to lines or close to points. The right quantity applied to the right quantity within the infinite number system can be described.</w:t>
      </w:r>
    </w:p>
    <w:p w14:paraId="00F5063F" w14:textId="77777777" w:rsidR="0006589D" w:rsidRDefault="0006589D" w:rsidP="00185C5F"/>
    <w:p w14:paraId="52FD4660" w14:textId="77777777" w:rsidR="0006589D" w:rsidRDefault="0006589D" w:rsidP="00185C5F">
      <w:pPr>
        <w:ind w:firstLine="720"/>
      </w:pPr>
      <w:r>
        <w:t xml:space="preserve">One may view The Supreme Matrix Theory as blasphemous or inherently paradoxical because of the unorthodox use of infinities. However when one compares the infinity of the maximum coefficient determining the strength of a fundamental law </w:t>
      </w:r>
      <w:r>
        <w:rPr>
          <w:position w:val="-12"/>
        </w:rPr>
        <w:object w:dxaOrig="420" w:dyaOrig="360" w14:anchorId="7788BAE0">
          <v:shape id="_x0000_i1038" type="#_x0000_t75" style="width:21pt;height:18pt" o:ole="">
            <v:imagedata r:id="rId33" o:title=""/>
          </v:shape>
          <o:OLEObject Type="Embed" ProgID="Equation.DSMT4" ShapeID="_x0000_i1038" DrawAspect="Content" ObjectID="_1651459368" r:id="rId34"/>
        </w:object>
      </w:r>
      <w:r>
        <w:t xml:space="preserve">to the infinite number of all laws </w:t>
      </w:r>
      <w:r>
        <w:rPr>
          <w:position w:val="-12"/>
        </w:rPr>
        <w:object w:dxaOrig="300" w:dyaOrig="360" w14:anchorId="537627C6">
          <v:shape id="_x0000_i1039" type="#_x0000_t75" style="width:15pt;height:18pt" o:ole="">
            <v:imagedata r:id="rId35" o:title=""/>
          </v:shape>
          <o:OLEObject Type="Embed" ProgID="Equation.DSMT4" ShapeID="_x0000_i1039" DrawAspect="Content" ObjectID="_1651459369" r:id="rId36"/>
        </w:object>
      </w:r>
      <w:r>
        <w:t xml:space="preserve">one sees that there are </w:t>
      </w:r>
      <w:r>
        <w:rPr>
          <w:position w:val="-12"/>
        </w:rPr>
        <w:object w:dxaOrig="540" w:dyaOrig="360" w14:anchorId="76E0AF44">
          <v:shape id="_x0000_i1040" type="#_x0000_t75" style="width:27pt;height:18pt" o:ole="">
            <v:imagedata r:id="rId37" o:title=""/>
          </v:shape>
          <o:OLEObject Type="Embed" ProgID="Equation.DSMT4" ShapeID="_x0000_i1040" DrawAspect="Content" ObjectID="_1651459370" r:id="rId38"/>
        </w:object>
      </w:r>
      <w:r>
        <w:t>functions just describing all exponents of</w:t>
      </w:r>
      <w:r>
        <w:rPr>
          <w:position w:val="-4"/>
        </w:rPr>
        <w:object w:dxaOrig="180" w:dyaOrig="200" w14:anchorId="24B0C9D4">
          <v:shape id="_x0000_i1041" type="#_x0000_t75" style="width:9pt;height:9.75pt" o:ole="">
            <v:imagedata r:id="rId39" o:title=""/>
          </v:shape>
          <o:OLEObject Type="Embed" ProgID="Equation.DSMT4" ShapeID="_x0000_i1041" DrawAspect="Content" ObjectID="_1651459371" r:id="rId40"/>
        </w:object>
      </w:r>
      <w:r>
        <w:t xml:space="preserve">in </w:t>
      </w:r>
      <w:r>
        <w:rPr>
          <w:position w:val="-24"/>
        </w:rPr>
        <w:object w:dxaOrig="1260" w:dyaOrig="620" w14:anchorId="2D3B82E3">
          <v:shape id="_x0000_i1042" type="#_x0000_t75" style="width:63pt;height:30.75pt" o:ole="">
            <v:imagedata r:id="rId41" o:title=""/>
          </v:shape>
          <o:OLEObject Type="Embed" ProgID="Equation.DSMT4" ShapeID="_x0000_i1042" DrawAspect="Content" ObjectID="_1651459372" r:id="rId42"/>
        </w:object>
      </w:r>
      <w:r>
        <w:t xml:space="preserve">. Another </w:t>
      </w:r>
      <w:r>
        <w:rPr>
          <w:position w:val="-12"/>
        </w:rPr>
        <w:object w:dxaOrig="540" w:dyaOrig="360" w14:anchorId="5F191322">
          <v:shape id="_x0000_i1043" type="#_x0000_t75" style="width:27pt;height:18pt" o:ole="">
            <v:imagedata r:id="rId43" o:title=""/>
          </v:shape>
          <o:OLEObject Type="Embed" ProgID="Equation.DSMT4" ShapeID="_x0000_i1043" DrawAspect="Content" ObjectID="_1651459373" r:id="rId44"/>
        </w:object>
      </w:r>
      <w:r>
        <w:t>functions are necessary just to describe</w:t>
      </w:r>
      <w:r>
        <w:rPr>
          <w:position w:val="-24"/>
        </w:rPr>
        <w:object w:dxaOrig="1080" w:dyaOrig="620" w14:anchorId="5FFFE2EE">
          <v:shape id="_x0000_i1044" type="#_x0000_t75" style="width:54pt;height:30.75pt" o:ole="">
            <v:imagedata r:id="rId45" o:title=""/>
          </v:shape>
          <o:OLEObject Type="Embed" ProgID="Equation.DSMT4" ShapeID="_x0000_i1044" DrawAspect="Content" ObjectID="_1651459374" r:id="rId46"/>
        </w:object>
      </w:r>
      <w:r>
        <w:t xml:space="preserve">. </w:t>
      </w:r>
      <w:proofErr w:type="gramStart"/>
      <w:r>
        <w:t>Certainly</w:t>
      </w:r>
      <w:proofErr w:type="gramEnd"/>
      <w:r>
        <w:t xml:space="preserve"> there are more than </w:t>
      </w:r>
      <w:r>
        <w:rPr>
          <w:position w:val="-12"/>
        </w:rPr>
        <w:object w:dxaOrig="420" w:dyaOrig="360" w14:anchorId="76B1ADA8">
          <v:shape id="_x0000_i1045" type="#_x0000_t75" style="width:21pt;height:18pt" o:ole="">
            <v:imagedata r:id="rId47" o:title=""/>
          </v:shape>
          <o:OLEObject Type="Embed" ProgID="Equation.DSMT4" ShapeID="_x0000_i1045" DrawAspect="Content" ObjectID="_1651459375" r:id="rId48"/>
        </w:object>
      </w:r>
      <w:r>
        <w:t xml:space="preserve"> functions in the set of all standard laws.</w:t>
      </w:r>
    </w:p>
    <w:p w14:paraId="5981A026" w14:textId="77777777" w:rsidR="0006589D" w:rsidRDefault="0006589D" w:rsidP="00185C5F">
      <w:pPr>
        <w:ind w:firstLine="720"/>
      </w:pPr>
    </w:p>
    <w:p w14:paraId="5CE9BDDA" w14:textId="77777777" w:rsidR="0006589D" w:rsidRDefault="0006589D" w:rsidP="00185C5F">
      <w:pPr>
        <w:ind w:firstLine="720"/>
      </w:pPr>
      <w:r>
        <w:t xml:space="preserve">To illustrate this point further consider that two objects starting at the origin are moving at different velocities. If conventional theories describing infinities are all the </w:t>
      </w:r>
      <w:proofErr w:type="gramStart"/>
      <w:r>
        <w:t>same</w:t>
      </w:r>
      <w:proofErr w:type="gramEnd"/>
      <w:r>
        <w:t xml:space="preserve"> then these objects would collide at infinity which although it can never be reached it is of course conceivable as a concept that must be dealt with by mathematical theory. According to conventional theory it is as if there was </w:t>
      </w:r>
      <w:proofErr w:type="gramStart"/>
      <w:r>
        <w:t>some kind of invisible</w:t>
      </w:r>
      <w:proofErr w:type="gramEnd"/>
      <w:r>
        <w:t xml:space="preserve"> wall at infinity, which logically is not the case. </w:t>
      </w:r>
      <w:proofErr w:type="gramStart"/>
      <w:r>
        <w:t>However</w:t>
      </w:r>
      <w:proofErr w:type="gramEnd"/>
      <w:r>
        <w:t xml:space="preserve"> in the infinite number system they are distanced according to the ratio of their different velocities and never collide as would be intuitive. Infinities have the property of being infinitely beyond all finite numbers while at the same time </w:t>
      </w:r>
      <w:proofErr w:type="gramStart"/>
      <w:r>
        <w:t>have the ability to</w:t>
      </w:r>
      <w:proofErr w:type="gramEnd"/>
      <w:r>
        <w:t xml:space="preserve"> be classified relative to each other with at worst a matrixspace of different infinite number continuum relations. A new convention regarding infinities must be established at least to reduce notational extremities. Like finite quantities not all infinities are equal, they range from around </w:t>
      </w:r>
      <w:r>
        <w:rPr>
          <w:position w:val="-28"/>
        </w:rPr>
        <w:object w:dxaOrig="520" w:dyaOrig="680" w14:anchorId="19600723">
          <v:shape id="_x0000_i1046" type="#_x0000_t75" style="width:26.25pt;height:33.75pt" o:ole="">
            <v:imagedata r:id="rId49" o:title=""/>
          </v:shape>
          <o:OLEObject Type="Embed" ProgID="Equation.DSMT4" ShapeID="_x0000_i1046" DrawAspect="Content" ObjectID="_1651459376" r:id="rId50"/>
        </w:object>
      </w:r>
      <w:r>
        <w:t xml:space="preserve"> </w:t>
      </w:r>
      <w:r w:rsidR="004F1A7D">
        <w:t xml:space="preserve"> where </w:t>
      </w:r>
      <w:r w:rsidR="004F1A7D" w:rsidRPr="004F1A7D">
        <w:rPr>
          <w:position w:val="-32"/>
        </w:rPr>
        <w:object w:dxaOrig="3820" w:dyaOrig="740" w14:anchorId="13FE7BFF">
          <v:shape id="_x0000_i1047" type="#_x0000_t75" style="width:191.25pt;height:36.75pt" o:ole="">
            <v:imagedata r:id="rId51" o:title=""/>
          </v:shape>
          <o:OLEObject Type="Embed" ProgID="Equation.DSMT4" ShapeID="_x0000_i1047" DrawAspect="Content" ObjectID="_1651459377" r:id="rId52"/>
        </w:object>
      </w:r>
      <w:r>
        <w:t xml:space="preserve">to around </w:t>
      </w:r>
      <w:r>
        <w:rPr>
          <w:position w:val="-4"/>
        </w:rPr>
        <w:object w:dxaOrig="940" w:dyaOrig="520" w14:anchorId="24E7948B">
          <v:shape id="_x0000_i1048" type="#_x0000_t75" style="width:47.25pt;height:26.25pt" o:ole="">
            <v:imagedata r:id="rId53" o:title=""/>
          </v:shape>
          <o:OLEObject Type="Embed" ProgID="Equation.DSMT4" ShapeID="_x0000_i1048" DrawAspect="Content" ObjectID="_1651459378" r:id="rId54"/>
        </w:object>
      </w:r>
      <w:r>
        <w:t>. 0s and infinities should be henceforth defined as unreal numbers.</w:t>
      </w:r>
    </w:p>
    <w:p w14:paraId="0E252B31" w14:textId="77777777" w:rsidR="0006589D" w:rsidRDefault="0006589D" w:rsidP="00185C5F">
      <w:pPr>
        <w:ind w:firstLine="720"/>
      </w:pPr>
    </w:p>
    <w:p w14:paraId="0F896879" w14:textId="38B46C63" w:rsidR="00BE2A02" w:rsidRDefault="0006589D" w:rsidP="00BE2A02">
      <w:pPr>
        <w:ind w:firstLine="720"/>
      </w:pPr>
      <w:r>
        <w:t>Limits are entirely bad and extraneous mathematical notations for 2 reasons. For 1 they provide misleading insight into the mathematical operation as they avoid the necessary double think required to comprehend the mathematical operation and instead use a crude single think to patch the real manifestation of the numbers in question</w:t>
      </w:r>
      <w:r w:rsidR="0014512A">
        <w:t xml:space="preserve">. </w:t>
      </w:r>
      <w:r w:rsidR="00BE2A02">
        <w:t>For 2</w:t>
      </w:r>
      <w:r w:rsidR="0014512A">
        <w:t xml:space="preserve"> Limit Notation Make</w:t>
      </w:r>
      <w:r w:rsidR="007B47AE">
        <w:t>s</w:t>
      </w:r>
      <w:r w:rsidR="0014512A">
        <w:t xml:space="preserve"> Calculus Seem Imprecise When At First It Is Being Learned</w:t>
      </w:r>
      <w:r w:rsidR="00546DD3">
        <w:t xml:space="preserve"> Because One Wouldn’t Know </w:t>
      </w:r>
      <w:r w:rsidR="00A350E1">
        <w:t xml:space="preserve">How Far The Variable Used Therein Would </w:t>
      </w:r>
      <w:r w:rsidR="00D94414">
        <w:t xml:space="preserve">Be </w:t>
      </w:r>
      <w:r w:rsidR="00535BEA">
        <w:t>Approaching</w:t>
      </w:r>
      <w:r w:rsidR="00D94414">
        <w:t xml:space="preserve"> The Value </w:t>
      </w:r>
      <w:r w:rsidR="00F33261">
        <w:t>As Opposed To</w:t>
      </w:r>
      <w:r w:rsidR="00D94414">
        <w:t xml:space="preserve"> </w:t>
      </w:r>
      <w:r w:rsidR="00535BEA">
        <w:t xml:space="preserve">Unreal Numbers </w:t>
      </w:r>
      <w:r w:rsidR="00F33261">
        <w:t xml:space="preserve">Where </w:t>
      </w:r>
      <w:r w:rsidR="00535BEA">
        <w:t xml:space="preserve">One Would Know </w:t>
      </w:r>
      <w:r w:rsidR="001E09A2">
        <w:t xml:space="preserve">Both That 0s And Infinities </w:t>
      </w:r>
      <w:r w:rsidR="00BB79D1">
        <w:t>Are Unreal</w:t>
      </w:r>
      <w:r w:rsidR="00567476">
        <w:t xml:space="preserve">, That They Can Provide Definite Results And That </w:t>
      </w:r>
      <w:r w:rsidR="004D07F5">
        <w:t xml:space="preserve">When Used </w:t>
      </w:r>
      <w:r w:rsidR="00667D62">
        <w:t xml:space="preserve">Wouldn’t And Shouldn’t Be Anything But Infinitely </w:t>
      </w:r>
      <w:r w:rsidR="00BE2A02">
        <w:t>Precise</w:t>
      </w:r>
      <w:r>
        <w:t xml:space="preserve">. For </w:t>
      </w:r>
      <w:r w:rsidR="00BE2A02">
        <w:t>3</w:t>
      </w:r>
      <w:r>
        <w:t xml:space="preserve"> they require more writing that both needlessly takes up more space and takes longer to write.</w:t>
      </w:r>
      <w:r w:rsidR="00CB2708">
        <w:t xml:space="preserve"> For 4 Unreal Numbers Could </w:t>
      </w:r>
      <w:r w:rsidR="008256BE">
        <w:t xml:space="preserve">Be Used </w:t>
      </w:r>
      <w:proofErr w:type="gramStart"/>
      <w:r w:rsidR="008256BE">
        <w:t>To</w:t>
      </w:r>
      <w:proofErr w:type="gramEnd"/>
      <w:r w:rsidR="008256BE">
        <w:t xml:space="preserve"> Fudge Results For Magical Quantum Jump Teleportation To Jump Instantly To The Right Place. </w:t>
      </w:r>
      <w:r w:rsidR="00CB2708">
        <w:t xml:space="preserve">For 5 </w:t>
      </w:r>
      <w:r w:rsidR="00366379">
        <w:t xml:space="preserve">Limit Notations Have No Use </w:t>
      </w:r>
      <w:proofErr w:type="gramStart"/>
      <w:r w:rsidR="00366379">
        <w:t>But</w:t>
      </w:r>
      <w:proofErr w:type="gramEnd"/>
      <w:r w:rsidR="00366379">
        <w:t xml:space="preserve"> Limiting </w:t>
      </w:r>
      <w:r w:rsidR="00EF7DB8">
        <w:t xml:space="preserve">Peoples Imagination From Even Comprehending </w:t>
      </w:r>
      <w:r w:rsidR="007D6220">
        <w:t>www.</w:t>
      </w:r>
      <w:r w:rsidR="00EF7DB8">
        <w:t>UnrealNumbers</w:t>
      </w:r>
      <w:r w:rsidR="007D6220">
        <w:t>.com</w:t>
      </w:r>
    </w:p>
    <w:p w14:paraId="08F54213" w14:textId="77777777" w:rsidR="0006589D" w:rsidRDefault="0006589D" w:rsidP="00185C5F">
      <w:pPr>
        <w:ind w:firstLine="720"/>
      </w:pPr>
      <w:r>
        <w:lastRenderedPageBreak/>
        <w:t xml:space="preserve">Consider limit notation as used in basic mathematical differentiation. </w:t>
      </w:r>
      <w:r>
        <w:rPr>
          <w:position w:val="-24"/>
        </w:rPr>
        <w:object w:dxaOrig="2960" w:dyaOrig="620" w14:anchorId="633A6718">
          <v:shape id="_x0000_i1049" type="#_x0000_t75" style="width:147.75pt;height:30.75pt" o:ole="">
            <v:imagedata r:id="rId55" o:title=""/>
          </v:shape>
          <o:OLEObject Type="Embed" ProgID="Equation.3" ShapeID="_x0000_i1049" DrawAspect="Content" ObjectID="_1651459379" r:id="rId56"/>
        </w:object>
      </w:r>
      <w:r>
        <w:t xml:space="preserve"> Why does the limit confer any special value to the variable in this instance? If it were approaching a 0 in the context of finite </w:t>
      </w:r>
      <w:proofErr w:type="gramStart"/>
      <w:r>
        <w:t>numbers</w:t>
      </w:r>
      <w:proofErr w:type="gramEnd"/>
      <w:r>
        <w:t xml:space="preserve"> it would not function properly as it does in this equation. The variable acts as if it were a 0 yet not exactly a 0 therefore this more basic yet more accurate notation should be implemented. </w:t>
      </w:r>
      <w:r>
        <w:rPr>
          <w:position w:val="-24"/>
        </w:rPr>
        <w:object w:dxaOrig="3200" w:dyaOrig="620" w14:anchorId="5291F250">
          <v:shape id="_x0000_i1050" type="#_x0000_t75" style="width:159.75pt;height:30.75pt" o:ole="">
            <v:imagedata r:id="rId57" o:title=""/>
          </v:shape>
          <o:OLEObject Type="Embed" ProgID="Equation.3" ShapeID="_x0000_i1050" DrawAspect="Content" ObjectID="_1651459380" r:id="rId58"/>
        </w:object>
      </w:r>
    </w:p>
    <w:p w14:paraId="43F48B06" w14:textId="77777777" w:rsidR="0006589D" w:rsidRDefault="0006589D" w:rsidP="00185C5F"/>
    <w:p w14:paraId="178640E5" w14:textId="77777777" w:rsidR="0006589D" w:rsidRDefault="0006589D" w:rsidP="00185C5F">
      <w:pPr>
        <w:ind w:firstLine="720"/>
      </w:pPr>
      <w:r>
        <w:t xml:space="preserve">Consider the function. </w:t>
      </w:r>
      <w:r>
        <w:rPr>
          <w:position w:val="-24"/>
        </w:rPr>
        <w:object w:dxaOrig="940" w:dyaOrig="620" w14:anchorId="4409C4CC">
          <v:shape id="_x0000_i1051" type="#_x0000_t75" style="width:47.25pt;height:30.75pt" o:ole="">
            <v:imagedata r:id="rId59" o:title=""/>
          </v:shape>
          <o:OLEObject Type="Embed" ProgID="Equation.3" ShapeID="_x0000_i1051" DrawAspect="Content" ObjectID="_1651459381" r:id="rId60"/>
        </w:object>
      </w:r>
      <w:r>
        <w:t xml:space="preserve"> Normally limit notation would describe both </w:t>
      </w:r>
      <w:r>
        <w:rPr>
          <w:position w:val="-20"/>
        </w:rPr>
        <w:object w:dxaOrig="1500" w:dyaOrig="440" w14:anchorId="45CFA8DD">
          <v:shape id="_x0000_i1052" type="#_x0000_t75" style="width:75pt;height:21.75pt" o:ole="">
            <v:imagedata r:id="rId61" o:title=""/>
          </v:shape>
          <o:OLEObject Type="Embed" ProgID="Equation.3" ShapeID="_x0000_i1052" DrawAspect="Content" ObjectID="_1651459382" r:id="rId62"/>
        </w:object>
      </w:r>
      <w:r>
        <w:t xml:space="preserve"> and </w:t>
      </w:r>
      <w:r>
        <w:rPr>
          <w:position w:val="-20"/>
        </w:rPr>
        <w:object w:dxaOrig="1359" w:dyaOrig="440" w14:anchorId="4A8E0F8F">
          <v:shape id="_x0000_i1053" type="#_x0000_t75" style="width:68.25pt;height:21.75pt" o:ole="">
            <v:imagedata r:id="rId63" o:title=""/>
          </v:shape>
          <o:OLEObject Type="Embed" ProgID="Equation.3" ShapeID="_x0000_i1053" DrawAspect="Content" ObjectID="_1651459383" r:id="rId64"/>
        </w:object>
      </w:r>
      <w:r>
        <w:t xml:space="preserve"> however there is no need for this tedious notation when the variable can be at a value that is not exactly at that value in the direction determined by the + or -. </w:t>
      </w:r>
      <w:proofErr w:type="gramStart"/>
      <w:r>
        <w:t>Therefore</w:t>
      </w:r>
      <w:proofErr w:type="gramEnd"/>
      <w:r>
        <w:t xml:space="preserve"> the equations would be best described in this manner. </w:t>
      </w:r>
      <w:r>
        <w:rPr>
          <w:position w:val="-10"/>
        </w:rPr>
        <w:object w:dxaOrig="1180" w:dyaOrig="360" w14:anchorId="46F7C2A8">
          <v:shape id="_x0000_i1054" type="#_x0000_t75" style="width:59.25pt;height:18pt" o:ole="">
            <v:imagedata r:id="rId65" o:title=""/>
          </v:shape>
          <o:OLEObject Type="Embed" ProgID="Equation.3" ShapeID="_x0000_i1054" DrawAspect="Content" ObjectID="_1651459384" r:id="rId66"/>
        </w:object>
      </w:r>
      <w:r>
        <w:t xml:space="preserve">  </w:t>
      </w:r>
      <w:r>
        <w:rPr>
          <w:position w:val="-10"/>
        </w:rPr>
        <w:object w:dxaOrig="1040" w:dyaOrig="360" w14:anchorId="29F37B7A">
          <v:shape id="_x0000_i1055" type="#_x0000_t75" style="width:51.75pt;height:18pt" o:ole="">
            <v:imagedata r:id="rId67" o:title=""/>
          </v:shape>
          <o:OLEObject Type="Embed" ProgID="Equation.3" ShapeID="_x0000_i1055" DrawAspect="Content" ObjectID="_1651459385" r:id="rId68"/>
        </w:object>
      </w:r>
    </w:p>
    <w:p w14:paraId="14745142" w14:textId="77777777" w:rsidR="0006589D" w:rsidRDefault="0006589D" w:rsidP="00185C5F">
      <w:pPr>
        <w:ind w:firstLine="720"/>
      </w:pPr>
    </w:p>
    <w:p w14:paraId="4D5E1011" w14:textId="77777777" w:rsidR="0006589D" w:rsidRDefault="0006589D" w:rsidP="00185C5F">
      <w:pPr>
        <w:ind w:firstLine="720"/>
      </w:pPr>
      <w:r>
        <w:t xml:space="preserve">For the sake of completeness numerical integration will be demonstrated in both schools of thoughts. </w:t>
      </w:r>
      <w:r>
        <w:rPr>
          <w:position w:val="-46"/>
        </w:rPr>
        <w:object w:dxaOrig="3360" w:dyaOrig="1040" w14:anchorId="7CD4C5FE">
          <v:shape id="_x0000_i1056" type="#_x0000_t75" style="width:168pt;height:51.75pt" o:ole="">
            <v:imagedata r:id="rId69" o:title=""/>
          </v:shape>
          <o:OLEObject Type="Embed" ProgID="Equation.3" ShapeID="_x0000_i1056" DrawAspect="Content" ObjectID="_1651459386" r:id="rId70"/>
        </w:object>
      </w:r>
      <w:r>
        <w:t xml:space="preserve">    or    </w:t>
      </w:r>
      <w:r>
        <w:rPr>
          <w:position w:val="-46"/>
        </w:rPr>
        <w:object w:dxaOrig="3560" w:dyaOrig="1040" w14:anchorId="09BC96D7">
          <v:shape id="_x0000_i1057" type="#_x0000_t75" style="width:177.75pt;height:51.75pt" o:ole="">
            <v:imagedata r:id="rId71" o:title=""/>
          </v:shape>
          <o:OLEObject Type="Embed" ProgID="Equation.3" ShapeID="_x0000_i1057" DrawAspect="Content" ObjectID="_1651459387" r:id="rId72"/>
        </w:object>
      </w:r>
    </w:p>
    <w:p w14:paraId="2C9B33C5" w14:textId="77777777" w:rsidR="0006589D" w:rsidRDefault="0006589D" w:rsidP="00185C5F"/>
    <w:p w14:paraId="591DCD01" w14:textId="77777777" w:rsidR="00BB48B8" w:rsidRDefault="00BB48B8" w:rsidP="00185C5F"/>
    <w:p w14:paraId="674E814B" w14:textId="77777777" w:rsidR="00207C93" w:rsidRDefault="00207C93" w:rsidP="00185C5F">
      <w:pPr>
        <w:ind w:firstLine="720"/>
      </w:pPr>
      <w:r>
        <w:t xml:space="preserve">All fundamental laws can be summarized by enough vectors to span a vector space of equal dimensions to the number of spatial dimensions of the </w:t>
      </w:r>
      <w:r w:rsidR="00246F88">
        <w:t>S</w:t>
      </w:r>
      <w:r>
        <w:t xml:space="preserve">upremeverse of forces for each particle piece at each pixel or incremented location in spacetime. </w:t>
      </w:r>
      <w:proofErr w:type="gramStart"/>
      <w:r w:rsidR="00185C5F">
        <w:t>However</w:t>
      </w:r>
      <w:proofErr w:type="gramEnd"/>
      <w:r w:rsidR="00185C5F">
        <w:t xml:space="preserve"> this would be a clunky way of describing a universe with seemingly universal fundamental laws that are based solely on the distance between particles in space. So all fundamental laws in this theory are split in </w:t>
      </w:r>
      <w:r w:rsidR="00F629C4">
        <w:t xml:space="preserve">3 </w:t>
      </w:r>
      <w:r w:rsidR="00185C5F">
        <w:t>groups, universal forces of attraction and repulsion</w:t>
      </w:r>
      <w:r w:rsidR="00F629C4">
        <w:t>, gravity,</w:t>
      </w:r>
      <w:r w:rsidR="00F629C4" w:rsidRPr="00F629C4">
        <w:rPr>
          <w:position w:val="-6"/>
        </w:rPr>
        <w:object w:dxaOrig="260" w:dyaOrig="279" w14:anchorId="22F3696F">
          <v:shape id="_x0000_i1058" type="#_x0000_t75" style="width:12.75pt;height:14.25pt" o:ole="">
            <v:imagedata r:id="rId73" o:title=""/>
          </v:shape>
          <o:OLEObject Type="Embed" ProgID="Equation.DSMT4" ShapeID="_x0000_i1058" DrawAspect="Content" ObjectID="_1651459388" r:id="rId74"/>
        </w:object>
      </w:r>
      <w:r w:rsidR="00F629C4">
        <w:t>,  which is separate due to Einstein's Theories of Relativity,</w:t>
      </w:r>
      <w:r w:rsidR="00185C5F">
        <w:t xml:space="preserve"> and nondistance dependent hidden forces to account for hidden variables. Universal f</w:t>
      </w:r>
      <w:r w:rsidR="0006589D">
        <w:t>orces of attraction and repulsion in this theory are limited to proportionality based upon the distance between the 2 particle groups being mea</w:t>
      </w:r>
      <w:r w:rsidR="00533323">
        <w:t>sured taken to a certain power. Hidden f</w:t>
      </w:r>
      <w:r w:rsidR="0006589D">
        <w:t xml:space="preserve">orces of attraction and repulsion can be described by </w:t>
      </w:r>
      <w:r>
        <w:t>a 3 dimensional matrix</w:t>
      </w:r>
      <w:r w:rsidR="0006589D">
        <w:t xml:space="preserve"> of 1 group of particle types(including anything from all particle types to only 1) effecting another group of particle types by the proportionality of all different exponents of </w:t>
      </w:r>
      <w:r w:rsidR="0006589D">
        <w:rPr>
          <w:position w:val="-4"/>
        </w:rPr>
        <w:object w:dxaOrig="180" w:dyaOrig="200" w14:anchorId="6F208B0F">
          <v:shape id="_x0000_i1059" type="#_x0000_t75" style="width:9pt;height:9.75pt" o:ole="">
            <v:imagedata r:id="rId75" o:title=""/>
          </v:shape>
          <o:OLEObject Type="Embed" ProgID="Equation.DSMT4" ShapeID="_x0000_i1059" DrawAspect="Content" ObjectID="_1651459389" r:id="rId76"/>
        </w:object>
      </w:r>
      <w:r w:rsidR="0006589D">
        <w:t>, the distance between the two particle groups being measured</w:t>
      </w:r>
      <w:r w:rsidR="00A07FB2">
        <w:t>.</w:t>
      </w:r>
    </w:p>
    <w:p w14:paraId="49C30398" w14:textId="77777777" w:rsidR="00A07FB2" w:rsidRDefault="00A07FB2" w:rsidP="00185C5F">
      <w:pPr>
        <w:ind w:firstLine="720"/>
      </w:pPr>
    </w:p>
    <w:p w14:paraId="596DC6E4" w14:textId="77777777" w:rsidR="0006589D" w:rsidRDefault="0006589D" w:rsidP="00185C5F">
      <w:pPr>
        <w:rPr>
          <w:b/>
        </w:rPr>
      </w:pPr>
      <w:r>
        <w:rPr>
          <w:position w:val="-14"/>
        </w:rPr>
        <w:object w:dxaOrig="560" w:dyaOrig="380" w14:anchorId="4E83A015">
          <v:shape id="_x0000_i1060" type="#_x0000_t75" style="width:27.75pt;height:18.75pt" o:ole="">
            <v:imagedata r:id="rId77" o:title=""/>
          </v:shape>
          <o:OLEObject Type="Embed" ProgID="Equation.DSMT4" ShapeID="_x0000_i1060" DrawAspect="Content" ObjectID="_1651459390" r:id="rId78"/>
        </w:object>
      </w:r>
      <w:r>
        <w:t>number of all particle types</w:t>
      </w:r>
    </w:p>
    <w:p w14:paraId="63740F83" w14:textId="77777777" w:rsidR="0006589D" w:rsidRDefault="0006589D" w:rsidP="00185C5F">
      <w:pPr>
        <w:rPr>
          <w:b/>
        </w:rPr>
      </w:pPr>
      <w:r>
        <w:rPr>
          <w:position w:val="-14"/>
        </w:rPr>
        <w:object w:dxaOrig="620" w:dyaOrig="380" w14:anchorId="2AA1132E">
          <v:shape id="_x0000_i1061" type="#_x0000_t75" style="width:30.75pt;height:18.75pt" o:ole="">
            <v:imagedata r:id="rId79" o:title=""/>
          </v:shape>
          <o:OLEObject Type="Embed" ProgID="Equation.DSMT4" ShapeID="_x0000_i1061" DrawAspect="Content" ObjectID="_1651459391" r:id="rId80"/>
        </w:object>
      </w:r>
      <w:r>
        <w:t>number of all particle pieces within a particle type</w:t>
      </w:r>
    </w:p>
    <w:p w14:paraId="76840A00" w14:textId="77777777" w:rsidR="0006589D" w:rsidRDefault="0006589D" w:rsidP="00185C5F">
      <w:pPr>
        <w:rPr>
          <w:b/>
        </w:rPr>
      </w:pPr>
      <w:r>
        <w:rPr>
          <w:position w:val="-14"/>
        </w:rPr>
        <w:object w:dxaOrig="639" w:dyaOrig="380" w14:anchorId="0069A57B">
          <v:shape id="_x0000_i1062" type="#_x0000_t75" style="width:32.25pt;height:18.75pt" o:ole="">
            <v:imagedata r:id="rId81" o:title=""/>
          </v:shape>
          <o:OLEObject Type="Embed" ProgID="Equation.DSMT4" ShapeID="_x0000_i1062" DrawAspect="Content" ObjectID="_1651459392" r:id="rId82"/>
        </w:object>
      </w:r>
      <w:r>
        <w:t>number of all unique groups of all particle types</w:t>
      </w:r>
    </w:p>
    <w:p w14:paraId="4280940B" w14:textId="77777777" w:rsidR="0006589D" w:rsidRDefault="0006589D" w:rsidP="00185C5F">
      <w:r>
        <w:rPr>
          <w:position w:val="-16"/>
        </w:rPr>
        <w:object w:dxaOrig="1040" w:dyaOrig="400" w14:anchorId="6FFE0405">
          <v:shape id="_x0000_i1063" type="#_x0000_t75" style="width:51.75pt;height:20.25pt" o:ole="">
            <v:imagedata r:id="rId83" o:title=""/>
          </v:shape>
          <o:OLEObject Type="Embed" ProgID="Equation.DSMT4" ShapeID="_x0000_i1063" DrawAspect="Content" ObjectID="_1651459393" r:id="rId84"/>
        </w:object>
      </w:r>
      <w:r>
        <w:t xml:space="preserve"> where</w:t>
      </w:r>
      <w:r>
        <w:rPr>
          <w:position w:val="-6"/>
        </w:rPr>
        <w:object w:dxaOrig="1120" w:dyaOrig="220" w14:anchorId="7EED37B0">
          <v:shape id="_x0000_i1064" type="#_x0000_t75" style="width:56.25pt;height:11.25pt" o:ole="">
            <v:imagedata r:id="rId85" o:title=""/>
          </v:shape>
          <o:OLEObject Type="Embed" ProgID="Equation.DSMT4" ShapeID="_x0000_i1064" DrawAspect="Content" ObjectID="_1651459394" r:id="rId86"/>
        </w:object>
      </w:r>
      <w:r>
        <w:t>through</w:t>
      </w:r>
      <w:r>
        <w:rPr>
          <w:position w:val="-6"/>
        </w:rPr>
        <w:object w:dxaOrig="200" w:dyaOrig="220" w14:anchorId="6D7E5D89">
          <v:shape id="_x0000_i1065" type="#_x0000_t75" style="width:9.75pt;height:11.25pt" o:ole="">
            <v:imagedata r:id="rId87" o:title=""/>
          </v:shape>
          <o:OLEObject Type="Embed" ProgID="Equation.DSMT4" ShapeID="_x0000_i1065" DrawAspect="Content" ObjectID="_1651459395" r:id="rId88"/>
        </w:object>
      </w:r>
      <w:r>
        <w:t>. All unique groups of all particle types</w:t>
      </w:r>
    </w:p>
    <w:p w14:paraId="59BC2F27" w14:textId="77777777" w:rsidR="0006589D" w:rsidRDefault="0006589D" w:rsidP="00185C5F">
      <w:r>
        <w:rPr>
          <w:position w:val="-16"/>
        </w:rPr>
        <w:object w:dxaOrig="780" w:dyaOrig="400" w14:anchorId="23D741B0">
          <v:shape id="_x0000_i1066" type="#_x0000_t75" style="width:39pt;height:20.25pt" o:ole="">
            <v:imagedata r:id="rId89" o:title=""/>
          </v:shape>
          <o:OLEObject Type="Embed" ProgID="Equation.DSMT4" ShapeID="_x0000_i1066" DrawAspect="Content" ObjectID="_1651459396" r:id="rId90"/>
        </w:object>
      </w:r>
      <w:r>
        <w:t>particle piece,</w:t>
      </w:r>
      <w:r>
        <w:rPr>
          <w:position w:val="-10"/>
        </w:rPr>
        <w:object w:dxaOrig="360" w:dyaOrig="260" w14:anchorId="13FFCC97">
          <v:shape id="_x0000_i1067" type="#_x0000_t75" style="width:18pt;height:12.75pt" o:ole="">
            <v:imagedata r:id="rId91" o:title=""/>
          </v:shape>
          <o:OLEObject Type="Embed" ProgID="Equation.DSMT4" ShapeID="_x0000_i1067" DrawAspect="Content" ObjectID="_1651459397" r:id="rId92"/>
        </w:object>
      </w:r>
      <w:r>
        <w:t xml:space="preserve">, of particle, </w:t>
      </w:r>
      <w:r>
        <w:rPr>
          <w:position w:val="-10"/>
        </w:rPr>
        <w:object w:dxaOrig="240" w:dyaOrig="260" w14:anchorId="5758738D">
          <v:shape id="_x0000_i1068" type="#_x0000_t75" style="width:12pt;height:12.75pt" o:ole="">
            <v:imagedata r:id="rId93" o:title=""/>
          </v:shape>
          <o:OLEObject Type="Embed" ProgID="Equation.DSMT4" ShapeID="_x0000_i1068" DrawAspect="Content" ObjectID="_1651459398" r:id="rId94"/>
        </w:object>
      </w:r>
      <w:r>
        <w:t>.</w:t>
      </w:r>
    </w:p>
    <w:p w14:paraId="2369DE1C" w14:textId="77777777" w:rsidR="0006589D" w:rsidRDefault="0006589D" w:rsidP="00185C5F">
      <w:r>
        <w:rPr>
          <w:position w:val="-4"/>
        </w:rPr>
        <w:object w:dxaOrig="380" w:dyaOrig="200" w14:anchorId="7755D8FD">
          <v:shape id="_x0000_i1069" type="#_x0000_t75" style="width:18.75pt;height:9.75pt" o:ole="">
            <v:imagedata r:id="rId95" o:title=""/>
          </v:shape>
          <o:OLEObject Type="Embed" ProgID="Equation.DSMT4" ShapeID="_x0000_i1069" DrawAspect="Content" ObjectID="_1651459399" r:id="rId96"/>
        </w:object>
      </w:r>
      <w:r>
        <w:t xml:space="preserve">radius in </w:t>
      </w:r>
      <w:proofErr w:type="gramStart"/>
      <w:r>
        <w:t>1 unit</w:t>
      </w:r>
      <w:proofErr w:type="gramEnd"/>
      <w:r>
        <w:t xml:space="preserve"> intervals between 2 groups of particle types being measured</w:t>
      </w:r>
    </w:p>
    <w:p w14:paraId="2F7AA413" w14:textId="77777777" w:rsidR="0006589D" w:rsidRDefault="0006589D" w:rsidP="00185C5F">
      <w:r>
        <w:rPr>
          <w:position w:val="-6"/>
        </w:rPr>
        <w:object w:dxaOrig="360" w:dyaOrig="220" w14:anchorId="337249E9">
          <v:shape id="_x0000_i1070" type="#_x0000_t75" style="width:18pt;height:11.25pt" o:ole="">
            <v:imagedata r:id="rId97" o:title=""/>
          </v:shape>
          <o:OLEObject Type="Embed" ProgID="Equation.DSMT4" ShapeID="_x0000_i1070" DrawAspect="Content" ObjectID="_1651459400" r:id="rId98"/>
        </w:object>
      </w:r>
      <w:r>
        <w:t>exponent of r</w:t>
      </w:r>
    </w:p>
    <w:p w14:paraId="0EF546D2" w14:textId="77777777" w:rsidR="0006589D" w:rsidRDefault="0006589D" w:rsidP="00185C5F">
      <w:r>
        <w:rPr>
          <w:position w:val="-10"/>
        </w:rPr>
        <w:object w:dxaOrig="420" w:dyaOrig="260" w14:anchorId="428A4DFB">
          <v:shape id="_x0000_i1071" type="#_x0000_t75" style="width:21pt;height:12.75pt" o:ole="">
            <v:imagedata r:id="rId99" o:title=""/>
          </v:shape>
          <o:OLEObject Type="Embed" ProgID="Equation.DSMT4" ShapeID="_x0000_i1071" DrawAspect="Content" ObjectID="_1651459401" r:id="rId100"/>
        </w:object>
      </w:r>
      <w:r>
        <w:t xml:space="preserve">which particle type is being </w:t>
      </w:r>
      <w:proofErr w:type="gramStart"/>
      <w:r>
        <w:t>determined</w:t>
      </w:r>
      <w:proofErr w:type="gramEnd"/>
    </w:p>
    <w:p w14:paraId="72AA9890" w14:textId="77777777" w:rsidR="0006589D" w:rsidRDefault="0006589D" w:rsidP="00185C5F">
      <w:r>
        <w:rPr>
          <w:position w:val="-10"/>
        </w:rPr>
        <w:object w:dxaOrig="540" w:dyaOrig="260" w14:anchorId="4EDE63F5">
          <v:shape id="_x0000_i1072" type="#_x0000_t75" style="width:27pt;height:12.75pt" o:ole="">
            <v:imagedata r:id="rId101" o:title=""/>
          </v:shape>
          <o:OLEObject Type="Embed" ProgID="Equation.DSMT4" ShapeID="_x0000_i1072" DrawAspect="Content" ObjectID="_1651459402" r:id="rId102"/>
        </w:object>
      </w:r>
      <w:r>
        <w:t>which particle piece of a given particle type is being determined</w:t>
      </w:r>
    </w:p>
    <w:p w14:paraId="15ABC7F2" w14:textId="77777777" w:rsidR="0006589D" w:rsidRDefault="0006589D" w:rsidP="00185C5F">
      <w:r>
        <w:rPr>
          <w:position w:val="-12"/>
        </w:rPr>
        <w:object w:dxaOrig="700" w:dyaOrig="360" w14:anchorId="44AD9CAC">
          <v:shape id="_x0000_i1073" type="#_x0000_t75" style="width:35.25pt;height:18pt" o:ole="">
            <v:imagedata r:id="rId103" o:title=""/>
          </v:shape>
          <o:OLEObject Type="Embed" ProgID="Equation.DSMT4" ShapeID="_x0000_i1073" DrawAspect="Content" ObjectID="_1651459403" r:id="rId104"/>
        </w:object>
      </w:r>
      <w:r>
        <w:t xml:space="preserve">number of </w:t>
      </w:r>
      <w:proofErr w:type="gramStart"/>
      <w:r>
        <w:t>1 unit</w:t>
      </w:r>
      <w:proofErr w:type="gramEnd"/>
      <w:r>
        <w:t xml:space="preserve"> intervals of highest or lowest exponent possible</w:t>
      </w:r>
    </w:p>
    <w:p w14:paraId="7A225DA9" w14:textId="77777777" w:rsidR="0006589D" w:rsidRDefault="0006589D" w:rsidP="00185C5F">
      <w:r>
        <w:rPr>
          <w:position w:val="-12"/>
        </w:rPr>
        <w:object w:dxaOrig="560" w:dyaOrig="360" w14:anchorId="53605730">
          <v:shape id="_x0000_i1074" type="#_x0000_t75" style="width:27.75pt;height:18pt" o:ole="">
            <v:imagedata r:id="rId105" o:title=""/>
          </v:shape>
          <o:OLEObject Type="Embed" ProgID="Equation.DSMT4" ShapeID="_x0000_i1074" DrawAspect="Content" ObjectID="_1651459404" r:id="rId106"/>
        </w:object>
      </w:r>
      <w:r>
        <w:t xml:space="preserve">number of increments within </w:t>
      </w:r>
      <w:proofErr w:type="gramStart"/>
      <w:r>
        <w:t>1 unit</w:t>
      </w:r>
      <w:proofErr w:type="gramEnd"/>
      <w:r>
        <w:t xml:space="preserve"> interval of exponents</w:t>
      </w:r>
    </w:p>
    <w:p w14:paraId="137018EE" w14:textId="77777777" w:rsidR="0006589D" w:rsidRDefault="0006589D" w:rsidP="00185C5F">
      <w:r>
        <w:rPr>
          <w:position w:val="-12"/>
        </w:rPr>
        <w:object w:dxaOrig="499" w:dyaOrig="360" w14:anchorId="31FDAB13">
          <v:shape id="_x0000_i1075" type="#_x0000_t75" style="width:24.75pt;height:18pt" o:ole="">
            <v:imagedata r:id="rId107" o:title=""/>
          </v:shape>
          <o:OLEObject Type="Embed" ProgID="Equation.DSMT4" ShapeID="_x0000_i1075" DrawAspect="Content" ObjectID="_1651459405" r:id="rId108"/>
        </w:object>
      </w:r>
      <w:r>
        <w:t>fundamental law</w:t>
      </w:r>
      <w:r>
        <w:rPr>
          <w:position w:val="-6"/>
        </w:rPr>
        <w:object w:dxaOrig="200" w:dyaOrig="220" w14:anchorId="6B98BB30">
          <v:shape id="_x0000_i1076" type="#_x0000_t75" style="width:9.75pt;height:11.25pt" o:ole="">
            <v:imagedata r:id="rId109" o:title=""/>
          </v:shape>
          <o:OLEObject Type="Embed" ProgID="Equation.DSMT4" ShapeID="_x0000_i1076" DrawAspect="Content" ObjectID="_1651459406" r:id="rId110"/>
        </w:object>
      </w:r>
    </w:p>
    <w:p w14:paraId="4E7911BD" w14:textId="77777777" w:rsidR="00293AE0" w:rsidRDefault="00293AE0" w:rsidP="00185C5F">
      <w:r>
        <w:rPr>
          <w:position w:val="-14"/>
        </w:rPr>
        <w:object w:dxaOrig="560" w:dyaOrig="380" w14:anchorId="5D51FE9F">
          <v:shape id="_x0000_i1077" type="#_x0000_t75" style="width:27.75pt;height:18.75pt" o:ole="">
            <v:imagedata r:id="rId111" o:title=""/>
          </v:shape>
          <o:OLEObject Type="Embed" ProgID="Equation.DSMT4" ShapeID="_x0000_i1077" DrawAspect="Content" ObjectID="_1651459407" r:id="rId112"/>
        </w:object>
      </w:r>
      <w:r w:rsidR="00F05CB4">
        <w:t>number of irrational values for the core gravitational constant</w:t>
      </w:r>
    </w:p>
    <w:p w14:paraId="15AA711B" w14:textId="77777777" w:rsidR="0006589D" w:rsidRDefault="0006589D" w:rsidP="00185C5F">
      <w:pPr>
        <w:ind w:firstLine="720"/>
      </w:pPr>
    </w:p>
    <w:p w14:paraId="46C1CC6F" w14:textId="77777777" w:rsidR="0006589D" w:rsidRDefault="0006589D" w:rsidP="00185C5F">
      <w:pPr>
        <w:ind w:firstLine="720"/>
      </w:pPr>
      <w:r>
        <w:rPr>
          <w:position w:val="-16"/>
        </w:rPr>
        <w:object w:dxaOrig="2280" w:dyaOrig="400" w14:anchorId="2DA2000A">
          <v:shape id="_x0000_i1078" type="#_x0000_t75" style="width:114pt;height:20.25pt" o:ole="">
            <v:imagedata r:id="rId113" o:title=""/>
          </v:shape>
          <o:OLEObject Type="Embed" ProgID="Equation.DSMT4" ShapeID="_x0000_i1078" DrawAspect="Content" ObjectID="_1651459408" r:id="rId114"/>
        </w:object>
      </w:r>
      <w:r>
        <w:t>and</w:t>
      </w:r>
      <w:r>
        <w:rPr>
          <w:position w:val="-16"/>
        </w:rPr>
        <w:object w:dxaOrig="2299" w:dyaOrig="400" w14:anchorId="3AE85726">
          <v:shape id="_x0000_i1079" type="#_x0000_t75" style="width:114.75pt;height:20.25pt" o:ole="">
            <v:imagedata r:id="rId115" o:title=""/>
          </v:shape>
          <o:OLEObject Type="Embed" ProgID="Equation.DSMT4" ShapeID="_x0000_i1079" DrawAspect="Content" ObjectID="_1651459409" r:id="rId116"/>
        </w:object>
      </w:r>
      <w:r>
        <w:t>represent the net mass of the particle groups at the spacetime coordinates being measured. The</w:t>
      </w:r>
      <w:r>
        <w:rPr>
          <w:position w:val="-10"/>
        </w:rPr>
        <w:object w:dxaOrig="1260" w:dyaOrig="320" w14:anchorId="7E642CA2">
          <v:shape id="_x0000_i1080" type="#_x0000_t75" style="width:63pt;height:15.75pt" o:ole="">
            <v:imagedata r:id="rId117" o:title=""/>
          </v:shape>
          <o:OLEObject Type="Embed" ProgID="Equation.DSMT4" ShapeID="_x0000_i1080" DrawAspect="Content" ObjectID="_1651459410" r:id="rId118"/>
        </w:object>
      </w:r>
      <w:r>
        <w:t xml:space="preserve">is defined by the spacetime coordinates within the multiverse. </w:t>
      </w:r>
      <w:r>
        <w:rPr>
          <w:position w:val="-24"/>
        </w:rPr>
        <w:object w:dxaOrig="5260" w:dyaOrig="740" w14:anchorId="64114F44">
          <v:shape id="_x0000_i1081" type="#_x0000_t75" style="width:263.25pt;height:36.75pt" o:ole="">
            <v:imagedata r:id="rId119" o:title=""/>
          </v:shape>
          <o:OLEObject Type="Embed" ProgID="Equation.DSMT4" ShapeID="_x0000_i1081" DrawAspect="Content" ObjectID="_1651459411" r:id="rId120"/>
        </w:object>
      </w:r>
      <w:r>
        <w:t xml:space="preserve">will be the sum of </w:t>
      </w:r>
      <w:r>
        <w:rPr>
          <w:position w:val="-24"/>
        </w:rPr>
        <w:object w:dxaOrig="5820" w:dyaOrig="740" w14:anchorId="071ACCD5">
          <v:shape id="_x0000_i1082" type="#_x0000_t75" style="width:291pt;height:36.75pt" o:ole="">
            <v:imagedata r:id="rId121" o:title=""/>
          </v:shape>
          <o:OLEObject Type="Embed" ProgID="Equation.DSMT4" ShapeID="_x0000_i1082" DrawAspect="Content" ObjectID="_1651459412" r:id="rId122"/>
        </w:object>
      </w:r>
      <w:r>
        <w:t xml:space="preserve">in the direction of the shortest distance to that other location towards the other location for all locations in spacetime where </w:t>
      </w:r>
      <w:r>
        <w:rPr>
          <w:position w:val="-16"/>
        </w:rPr>
        <w:object w:dxaOrig="9080" w:dyaOrig="480" w14:anchorId="2A30B4CA">
          <v:shape id="_x0000_i1083" type="#_x0000_t75" style="width:453.75pt;height:24pt" o:ole="">
            <v:imagedata r:id="rId123" o:title=""/>
          </v:shape>
          <o:OLEObject Type="Embed" ProgID="Equation.DSMT4" ShapeID="_x0000_i1083" DrawAspect="Content" ObjectID="_1651459413" r:id="rId124"/>
        </w:object>
      </w:r>
      <w:r>
        <w:t>.</w:t>
      </w:r>
    </w:p>
    <w:p w14:paraId="13CC9DF0" w14:textId="77777777" w:rsidR="0006589D" w:rsidRDefault="0006589D" w:rsidP="00185C5F"/>
    <w:p w14:paraId="2BD3AAF9" w14:textId="77777777" w:rsidR="0006589D" w:rsidRDefault="0006589D" w:rsidP="00185C5F">
      <w:r>
        <w:t>Force on</w:t>
      </w:r>
      <w:r>
        <w:rPr>
          <w:position w:val="-24"/>
        </w:rPr>
        <w:object w:dxaOrig="8419" w:dyaOrig="680" w14:anchorId="29945FB5">
          <v:shape id="_x0000_i1084" type="#_x0000_t75" style="width:420.75pt;height:33.75pt" o:ole="">
            <v:imagedata r:id="rId125" o:title=""/>
          </v:shape>
          <o:OLEObject Type="Embed" ProgID="Equation.DSMT4" ShapeID="_x0000_i1084" DrawAspect="Content" ObjectID="_1651459414" r:id="rId126"/>
        </w:object>
      </w:r>
      <w:r>
        <w:t xml:space="preserve">. </w:t>
      </w:r>
      <w:r>
        <w:rPr>
          <w:position w:val="-4"/>
        </w:rPr>
        <w:object w:dxaOrig="180" w:dyaOrig="340" w14:anchorId="3C2870AE">
          <v:shape id="_x0000_i1085" type="#_x0000_t75" style="width:9pt;height:17.25pt" o:ole="">
            <v:imagedata r:id="rId127" o:title=""/>
          </v:shape>
          <o:OLEObject Type="Embed" ProgID="Equation.DSMT4" ShapeID="_x0000_i1085" DrawAspect="Content" ObjectID="_1651459415" r:id="rId128"/>
        </w:object>
      </w:r>
      <w:r>
        <w:t xml:space="preserve"> is the unit vector from </w:t>
      </w:r>
      <w:r>
        <w:rPr>
          <w:position w:val="-10"/>
        </w:rPr>
        <w:object w:dxaOrig="1680" w:dyaOrig="320" w14:anchorId="76779973">
          <v:shape id="_x0000_i1086" type="#_x0000_t75" style="width:84pt;height:15.75pt" o:ole="">
            <v:imagedata r:id="rId129" o:title=""/>
          </v:shape>
          <o:OLEObject Type="Embed" ProgID="Equation.DSMT4" ShapeID="_x0000_i1086" DrawAspect="Content" ObjectID="_1651459416" r:id="rId130"/>
        </w:object>
      </w:r>
      <w:r>
        <w:t xml:space="preserve"> </w:t>
      </w:r>
      <w:r w:rsidR="00D64029">
        <w:t>too</w:t>
      </w:r>
      <w:r>
        <w:t xml:space="preserve"> </w:t>
      </w:r>
      <w:r>
        <w:rPr>
          <w:position w:val="-10"/>
        </w:rPr>
        <w:object w:dxaOrig="1260" w:dyaOrig="320" w14:anchorId="6546D39A">
          <v:shape id="_x0000_i1087" type="#_x0000_t75" style="width:63pt;height:15.75pt" o:ole="">
            <v:imagedata r:id="rId131" o:title=""/>
          </v:shape>
          <o:OLEObject Type="Embed" ProgID="Equation.DSMT4" ShapeID="_x0000_i1087" DrawAspect="Content" ObjectID="_1651459417" r:id="rId132"/>
        </w:object>
      </w:r>
      <w:r>
        <w:t xml:space="preserve">. </w:t>
      </w:r>
      <w:proofErr w:type="gramStart"/>
      <w:r>
        <w:t>Therefore</w:t>
      </w:r>
      <w:proofErr w:type="gramEnd"/>
      <w:r w:rsidR="0026175B">
        <w:t xml:space="preserve"> normal</w:t>
      </w:r>
      <w:r>
        <w:t xml:space="preserve"> gravity requires a negative force while the electric force is positive.</w:t>
      </w:r>
    </w:p>
    <w:p w14:paraId="7252E16E" w14:textId="77777777" w:rsidR="0006589D" w:rsidRDefault="0006589D" w:rsidP="00185C5F">
      <w:pPr>
        <w:ind w:firstLine="720"/>
      </w:pPr>
      <w:r>
        <w:t xml:space="preserve">Considering that each particle piece within the group is given equal amount of the total force on that particle group at </w:t>
      </w:r>
      <w:r>
        <w:rPr>
          <w:position w:val="-10"/>
        </w:rPr>
        <w:object w:dxaOrig="1260" w:dyaOrig="320" w14:anchorId="69309A7A">
          <v:shape id="_x0000_i1088" type="#_x0000_t75" style="width:63pt;height:15.75pt" o:ole="">
            <v:imagedata r:id="rId131" o:title=""/>
          </v:shape>
          <o:OLEObject Type="Embed" ProgID="Equation.DSMT4" ShapeID="_x0000_i1088" DrawAspect="Content" ObjectID="_1651459418" r:id="rId133"/>
        </w:object>
      </w:r>
      <w:r>
        <w:t>, the following equations are true.</w:t>
      </w:r>
    </w:p>
    <w:p w14:paraId="709F2408" w14:textId="77777777" w:rsidR="0006589D" w:rsidRDefault="0006589D" w:rsidP="00185C5F">
      <w:r>
        <w:rPr>
          <w:position w:val="-30"/>
        </w:rPr>
        <w:object w:dxaOrig="3080" w:dyaOrig="780" w14:anchorId="08A32ADE">
          <v:shape id="_x0000_i1089" type="#_x0000_t75" style="width:153.75pt;height:39pt" o:ole="">
            <v:imagedata r:id="rId134" o:title=""/>
          </v:shape>
          <o:OLEObject Type="Embed" ProgID="Equation.DSMT4" ShapeID="_x0000_i1089" DrawAspect="Content" ObjectID="_1651459419" r:id="rId135"/>
        </w:object>
      </w:r>
    </w:p>
    <w:p w14:paraId="2436367A" w14:textId="77777777" w:rsidR="0006589D" w:rsidRDefault="0006589D" w:rsidP="00185C5F">
      <w:r>
        <w:t xml:space="preserve">acceleration of </w:t>
      </w:r>
      <w:r>
        <w:rPr>
          <w:position w:val="-30"/>
        </w:rPr>
        <w:object w:dxaOrig="2040" w:dyaOrig="720" w14:anchorId="76B03361">
          <v:shape id="_x0000_i1090" type="#_x0000_t75" style="width:102pt;height:36pt" o:ole="">
            <v:imagedata r:id="rId136" o:title=""/>
          </v:shape>
          <o:OLEObject Type="Embed" ProgID="Equation.DSMT4" ShapeID="_x0000_i1090" DrawAspect="Content" ObjectID="_1651459420" r:id="rId137"/>
        </w:object>
      </w:r>
    </w:p>
    <w:p w14:paraId="4ED4ABA1" w14:textId="77777777" w:rsidR="0006589D" w:rsidRDefault="0006589D" w:rsidP="00185C5F">
      <w:pPr>
        <w:ind w:firstLine="720"/>
      </w:pPr>
      <w:r>
        <w:t>For the following equations</w:t>
      </w:r>
      <w:r>
        <w:rPr>
          <w:position w:val="-12"/>
        </w:rPr>
        <w:object w:dxaOrig="279" w:dyaOrig="360" w14:anchorId="60AFFAEF">
          <v:shape id="_x0000_i1091" type="#_x0000_t75" style="width:14.25pt;height:18pt" o:ole="">
            <v:imagedata r:id="rId138" o:title=""/>
          </v:shape>
          <o:OLEObject Type="Embed" ProgID="Equation.DSMT4" ShapeID="_x0000_i1091" DrawAspect="Content" ObjectID="_1651459421" r:id="rId139"/>
        </w:object>
      </w:r>
      <w:r>
        <w:t xml:space="preserve">is determined by what it is in the below matrix. The below matrix attributes a certain subscript to </w:t>
      </w:r>
      <w:r>
        <w:rPr>
          <w:position w:val="-4"/>
        </w:rPr>
        <w:object w:dxaOrig="220" w:dyaOrig="260" w14:anchorId="5A3A95D6">
          <v:shape id="_x0000_i1092" type="#_x0000_t75" style="width:11.25pt;height:12.75pt" o:ole="">
            <v:imagedata r:id="rId140" o:title=""/>
          </v:shape>
          <o:OLEObject Type="Embed" ProgID="Equation.DSMT4" ShapeID="_x0000_i1092" DrawAspect="Content" ObjectID="_1651459422" r:id="rId141"/>
        </w:object>
      </w:r>
      <w:r>
        <w:t xml:space="preserve"> determining the value of </w:t>
      </w:r>
      <w:r>
        <w:rPr>
          <w:position w:val="-6"/>
        </w:rPr>
        <w:object w:dxaOrig="200" w:dyaOrig="220" w14:anchorId="14932BFB">
          <v:shape id="_x0000_i1093" type="#_x0000_t75" style="width:9.75pt;height:11.25pt" o:ole="">
            <v:imagedata r:id="rId142" o:title=""/>
          </v:shape>
          <o:OLEObject Type="Embed" ProgID="Equation.DSMT4" ShapeID="_x0000_i1093" DrawAspect="Content" ObjectID="_1651459423" r:id="rId143"/>
        </w:object>
      </w:r>
      <w:r>
        <w:t>. In the following equation the</w:t>
      </w:r>
      <w:r>
        <w:rPr>
          <w:position w:val="-16"/>
        </w:rPr>
        <w:object w:dxaOrig="840" w:dyaOrig="400" w14:anchorId="6D0AEB9C">
          <v:shape id="_x0000_i1094" type="#_x0000_t75" style="width:42pt;height:20.25pt" o:ole="">
            <v:imagedata r:id="rId144" o:title=""/>
          </v:shape>
          <o:OLEObject Type="Embed" ProgID="Equation.DSMT4" ShapeID="_x0000_i1094" DrawAspect="Content" ObjectID="_1651459424" r:id="rId145"/>
        </w:object>
      </w:r>
      <w:r>
        <w:t>aligned vertically is being affected by the</w:t>
      </w:r>
      <w:r>
        <w:rPr>
          <w:position w:val="-16"/>
        </w:rPr>
        <w:object w:dxaOrig="840" w:dyaOrig="400" w14:anchorId="56FDBF0D">
          <v:shape id="_x0000_i1095" type="#_x0000_t75" style="width:42pt;height:20.25pt" o:ole="">
            <v:imagedata r:id="rId146" o:title=""/>
          </v:shape>
          <o:OLEObject Type="Embed" ProgID="Equation.DSMT4" ShapeID="_x0000_i1095" DrawAspect="Content" ObjectID="_1651459425" r:id="rId147"/>
        </w:object>
      </w:r>
      <w:r>
        <w:t xml:space="preserve"> aligned horizontally.</w:t>
      </w:r>
    </w:p>
    <w:p w14:paraId="4FC91A00" w14:textId="77777777" w:rsidR="0006589D" w:rsidRDefault="0006589D" w:rsidP="00185C5F">
      <w:r>
        <w:rPr>
          <w:position w:val="-104"/>
        </w:rPr>
        <w:object w:dxaOrig="8660" w:dyaOrig="2200" w14:anchorId="5F972778">
          <v:shape id="_x0000_i1096" type="#_x0000_t75" style="width:432.75pt;height:110.25pt" o:ole="">
            <v:imagedata r:id="rId148" o:title=""/>
          </v:shape>
          <o:OLEObject Type="Embed" ProgID="Equation.DSMT4" ShapeID="_x0000_i1096" DrawAspect="Content" ObjectID="_1651459426" r:id="rId149"/>
        </w:object>
      </w:r>
    </w:p>
    <w:p w14:paraId="70F75C05" w14:textId="77777777" w:rsidR="0006589D" w:rsidRDefault="0006589D" w:rsidP="00185C5F">
      <w:pPr>
        <w:ind w:firstLine="720"/>
      </w:pPr>
      <w:r>
        <w:t>For the next radius exponent.</w:t>
      </w:r>
    </w:p>
    <w:p w14:paraId="5C922CD7" w14:textId="77777777" w:rsidR="0006589D" w:rsidRDefault="0006589D" w:rsidP="00185C5F">
      <w:r>
        <w:rPr>
          <w:position w:val="-108"/>
        </w:rPr>
        <w:object w:dxaOrig="9240" w:dyaOrig="2280" w14:anchorId="44D206F4">
          <v:shape id="_x0000_i1097" type="#_x0000_t75" style="width:462pt;height:114pt" o:ole="">
            <v:imagedata r:id="rId150" o:title=""/>
          </v:shape>
          <o:OLEObject Type="Embed" ProgID="Equation.DSMT4" ShapeID="_x0000_i1097" DrawAspect="Content" ObjectID="_1651459427" r:id="rId151"/>
        </w:object>
      </w:r>
    </w:p>
    <w:p w14:paraId="6ECF2C37" w14:textId="77777777" w:rsidR="0006589D" w:rsidRDefault="0006589D" w:rsidP="00185C5F">
      <w:pPr>
        <w:ind w:firstLine="720"/>
      </w:pPr>
      <w:r>
        <w:t xml:space="preserve">After </w:t>
      </w:r>
      <w:r>
        <w:rPr>
          <w:position w:val="-12"/>
        </w:rPr>
        <w:object w:dxaOrig="340" w:dyaOrig="360" w14:anchorId="486188BF">
          <v:shape id="_x0000_i1098" type="#_x0000_t75" style="width:17.25pt;height:18pt" o:ole="">
            <v:imagedata r:id="rId152" o:title=""/>
          </v:shape>
          <o:OLEObject Type="Embed" ProgID="Equation.3" ShapeID="_x0000_i1098" DrawAspect="Content" ObjectID="_1651459428" r:id="rId153"/>
        </w:object>
      </w:r>
      <w:r>
        <w:t xml:space="preserve">increments in the positive direction the point in question is now </w:t>
      </w:r>
      <w:proofErr w:type="gramStart"/>
      <w:r>
        <w:t>1 unit</w:t>
      </w:r>
      <w:proofErr w:type="gramEnd"/>
      <w:r>
        <w:t xml:space="preserve"> interval to the next exponent.</w:t>
      </w:r>
    </w:p>
    <w:p w14:paraId="1CE01A57" w14:textId="77777777" w:rsidR="0006589D" w:rsidRDefault="0006589D" w:rsidP="00185C5F">
      <w:r>
        <w:rPr>
          <w:position w:val="-108"/>
        </w:rPr>
        <w:object w:dxaOrig="10260" w:dyaOrig="2280" w14:anchorId="60C7D383">
          <v:shape id="_x0000_i1099" type="#_x0000_t75" style="width:513pt;height:114pt" o:ole="">
            <v:imagedata r:id="rId154" o:title=""/>
          </v:shape>
          <o:OLEObject Type="Embed" ProgID="Equation.DSMT4" ShapeID="_x0000_i1099" DrawAspect="Content" ObjectID="_1651459429" r:id="rId155"/>
        </w:object>
      </w:r>
      <w:r>
        <w:tab/>
        <w:t>After</w:t>
      </w:r>
      <w:r>
        <w:rPr>
          <w:position w:val="-12"/>
        </w:rPr>
        <w:object w:dxaOrig="360" w:dyaOrig="360" w14:anchorId="6D0A3768">
          <v:shape id="_x0000_i1100" type="#_x0000_t75" style="width:18pt;height:18pt" o:ole="">
            <v:imagedata r:id="rId156" o:title=""/>
          </v:shape>
          <o:OLEObject Type="Embed" ProgID="Equation.DSMT4" ShapeID="_x0000_i1100" DrawAspect="Content" ObjectID="_1651459430" r:id="rId157"/>
        </w:object>
      </w:r>
      <w:r>
        <w:t xml:space="preserve">units of </w:t>
      </w:r>
      <w:r>
        <w:rPr>
          <w:position w:val="-12"/>
        </w:rPr>
        <w:object w:dxaOrig="340" w:dyaOrig="360" w14:anchorId="3BFC836C">
          <v:shape id="_x0000_i1101" type="#_x0000_t75" style="width:17.25pt;height:18pt" o:ole="">
            <v:imagedata r:id="rId158" o:title=""/>
          </v:shape>
          <o:OLEObject Type="Embed" ProgID="Equation.3" ShapeID="_x0000_i1101" DrawAspect="Content" ObjectID="_1651459431" r:id="rId159"/>
        </w:object>
      </w:r>
      <w:r>
        <w:t xml:space="preserve">increments in the positive direction the point in question is now </w:t>
      </w:r>
      <w:r>
        <w:rPr>
          <w:position w:val="-12"/>
        </w:rPr>
        <w:object w:dxaOrig="360" w:dyaOrig="360" w14:anchorId="614A9CC6">
          <v:shape id="_x0000_i1102" type="#_x0000_t75" style="width:18pt;height:18pt" o:ole="">
            <v:imagedata r:id="rId160" o:title=""/>
          </v:shape>
          <o:OLEObject Type="Embed" ProgID="Equation.DSMT4" ShapeID="_x0000_i1102" DrawAspect="Content" ObjectID="_1651459432" r:id="rId161"/>
        </w:object>
      </w:r>
      <w:r>
        <w:t>units to the next exponents at 0.</w:t>
      </w:r>
    </w:p>
    <w:p w14:paraId="5C5F45DC" w14:textId="77777777" w:rsidR="0006589D" w:rsidRDefault="0006589D" w:rsidP="00185C5F">
      <w:r>
        <w:rPr>
          <w:position w:val="-108"/>
        </w:rPr>
        <w:object w:dxaOrig="10719" w:dyaOrig="2280" w14:anchorId="066D5045">
          <v:shape id="_x0000_i1103" type="#_x0000_t75" style="width:536.25pt;height:114pt" o:ole="">
            <v:imagedata r:id="rId162" o:title=""/>
          </v:shape>
          <o:OLEObject Type="Embed" ProgID="Equation.DSMT4" ShapeID="_x0000_i1103" DrawAspect="Content" ObjectID="_1651459433" r:id="rId163"/>
        </w:object>
      </w:r>
    </w:p>
    <w:p w14:paraId="4E07E2FC" w14:textId="77777777" w:rsidR="0006589D" w:rsidRDefault="0006589D" w:rsidP="00185C5F">
      <w:pPr>
        <w:ind w:firstLine="720"/>
      </w:pPr>
      <w:r>
        <w:t>Moving</w:t>
      </w:r>
      <w:r>
        <w:rPr>
          <w:position w:val="-6"/>
        </w:rPr>
        <w:object w:dxaOrig="180" w:dyaOrig="220" w14:anchorId="2AAD0F9B">
          <v:shape id="_x0000_i1104" type="#_x0000_t75" style="width:9pt;height:11.25pt" o:ole="">
            <v:imagedata r:id="rId164" o:title=""/>
          </v:shape>
          <o:OLEObject Type="Embed" ProgID="Equation.DSMT4" ShapeID="_x0000_i1104" DrawAspect="Content" ObjectID="_1651459434" r:id="rId165"/>
        </w:object>
      </w:r>
      <w:r>
        <w:t xml:space="preserve">units to higher or lower exponents from 0 requires </w:t>
      </w:r>
      <w:r>
        <w:rPr>
          <w:position w:val="-12"/>
        </w:rPr>
        <w:object w:dxaOrig="340" w:dyaOrig="360" w14:anchorId="4C3C6B0D">
          <v:shape id="_x0000_i1105" type="#_x0000_t75" style="width:17.25pt;height:18pt" o:ole="">
            <v:imagedata r:id="rId166" o:title=""/>
          </v:shape>
          <o:OLEObject Type="Embed" ProgID="Equation.DSMT4" ShapeID="_x0000_i1105" DrawAspect="Content" ObjectID="_1651459435" r:id="rId167"/>
        </w:object>
      </w:r>
      <w:r>
        <w:t xml:space="preserve">increments for every unit interval dictating </w:t>
      </w:r>
      <w:r>
        <w:rPr>
          <w:position w:val="-14"/>
        </w:rPr>
        <w:object w:dxaOrig="820" w:dyaOrig="400" w14:anchorId="44E39EF9">
          <v:shape id="_x0000_i1106" type="#_x0000_t75" style="width:41.25pt;height:20.25pt" o:ole="">
            <v:imagedata r:id="rId168" o:title=""/>
          </v:shape>
          <o:OLEObject Type="Embed" ProgID="Equation.DSMT4" ShapeID="_x0000_i1106" DrawAspect="Content" ObjectID="_1651459436" r:id="rId169"/>
        </w:object>
      </w:r>
      <w:r>
        <w:t xml:space="preserve">to be added to </w:t>
      </w:r>
      <w:r>
        <w:rPr>
          <w:position w:val="-14"/>
        </w:rPr>
        <w:object w:dxaOrig="999" w:dyaOrig="400" w14:anchorId="6B569AB5">
          <v:shape id="_x0000_i1107" type="#_x0000_t75" style="width:50.25pt;height:20.25pt" o:ole="">
            <v:imagedata r:id="rId170" o:title=""/>
          </v:shape>
          <o:OLEObject Type="Embed" ProgID="Equation.DSMT4" ShapeID="_x0000_i1107" DrawAspect="Content" ObjectID="_1651459437" r:id="rId171"/>
        </w:object>
      </w:r>
      <w:r>
        <w:t xml:space="preserve">factoring to </w:t>
      </w:r>
      <w:r>
        <w:rPr>
          <w:position w:val="-14"/>
        </w:rPr>
        <w:object w:dxaOrig="1520" w:dyaOrig="400" w14:anchorId="747A134D">
          <v:shape id="_x0000_i1108" type="#_x0000_t75" style="width:75.75pt;height:20.25pt" o:ole="">
            <v:imagedata r:id="rId172" o:title=""/>
          </v:shape>
          <o:OLEObject Type="Embed" ProgID="Equation.DSMT4" ShapeID="_x0000_i1108" DrawAspect="Content" ObjectID="_1651459438" r:id="rId173"/>
        </w:object>
      </w:r>
      <w:r>
        <w:t>.</w:t>
      </w:r>
    </w:p>
    <w:p w14:paraId="1F9BC420" w14:textId="77777777" w:rsidR="0006589D" w:rsidRDefault="0006589D" w:rsidP="00185C5F">
      <w:r>
        <w:rPr>
          <w:position w:val="-196"/>
        </w:rPr>
        <w:object w:dxaOrig="6600" w:dyaOrig="2980" w14:anchorId="0A43736D">
          <v:shape id="_x0000_i1109" type="#_x0000_t75" style="width:327pt;height:147.75pt" o:ole="">
            <v:imagedata r:id="rId174" o:title=""/>
          </v:shape>
          <o:OLEObject Type="Embed" ProgID="Equation.DSMT4" ShapeID="_x0000_i1109" DrawAspect="Content" ObjectID="_1651459439" r:id="rId175"/>
        </w:object>
      </w:r>
    </w:p>
    <w:p w14:paraId="35BFCCA7" w14:textId="77777777" w:rsidR="00264123" w:rsidRDefault="00264123" w:rsidP="00185C5F">
      <w:pPr>
        <w:ind w:firstLine="720"/>
      </w:pPr>
    </w:p>
    <w:p w14:paraId="1A1AF205" w14:textId="77777777" w:rsidR="00264123" w:rsidRDefault="00264123" w:rsidP="00185C5F">
      <w:pPr>
        <w:ind w:firstLine="720"/>
      </w:pPr>
    </w:p>
    <w:p w14:paraId="16C36B02" w14:textId="77777777" w:rsidR="00264123" w:rsidRDefault="00264123" w:rsidP="00185C5F">
      <w:pPr>
        <w:ind w:firstLine="720"/>
      </w:pPr>
    </w:p>
    <w:p w14:paraId="61ECE040" w14:textId="77777777" w:rsidR="0006589D" w:rsidRDefault="0006589D" w:rsidP="00185C5F">
      <w:pPr>
        <w:ind w:firstLine="720"/>
      </w:pPr>
      <w:r>
        <w:lastRenderedPageBreak/>
        <w:t xml:space="preserve">Plugging in </w:t>
      </w:r>
      <w:r>
        <w:rPr>
          <w:position w:val="-12"/>
        </w:rPr>
        <w:object w:dxaOrig="360" w:dyaOrig="360" w14:anchorId="58AFD937">
          <v:shape id="_x0000_i1110" type="#_x0000_t75" style="width:18pt;height:18pt" o:ole="">
            <v:imagedata r:id="rId176" o:title=""/>
          </v:shape>
          <o:OLEObject Type="Embed" ProgID="Equation.DSMT4" ShapeID="_x0000_i1110" DrawAspect="Content" ObjectID="_1651459440" r:id="rId177"/>
        </w:object>
      </w:r>
      <w:r>
        <w:t>for</w:t>
      </w:r>
      <w:r>
        <w:rPr>
          <w:position w:val="-6"/>
        </w:rPr>
        <w:object w:dxaOrig="180" w:dyaOrig="220" w14:anchorId="6D2CEACB">
          <v:shape id="_x0000_i1111" type="#_x0000_t75" style="width:9pt;height:11.25pt" o:ole="">
            <v:imagedata r:id="rId178" o:title=""/>
          </v:shape>
          <o:OLEObject Type="Embed" ProgID="Equation.DSMT4" ShapeID="_x0000_i1111" DrawAspect="Content" ObjectID="_1651459441" r:id="rId179"/>
        </w:object>
      </w:r>
      <w:r w:rsidR="00264123">
        <w:t>gives the following equation:</w:t>
      </w:r>
    </w:p>
    <w:p w14:paraId="5763DDC0" w14:textId="77777777" w:rsidR="0006589D" w:rsidRDefault="0006589D" w:rsidP="00A07FB2">
      <w:r>
        <w:rPr>
          <w:position w:val="-108"/>
        </w:rPr>
        <w:object w:dxaOrig="11000" w:dyaOrig="2280" w14:anchorId="6F386973">
          <v:shape id="_x0000_i1112" type="#_x0000_t75" style="width:545.25pt;height:113.25pt" o:ole="">
            <v:imagedata r:id="rId180" o:title=""/>
          </v:shape>
          <o:OLEObject Type="Embed" ProgID="Equation.DSMT4" ShapeID="_x0000_i1112" DrawAspect="Content" ObjectID="_1651459442" r:id="rId181"/>
        </w:object>
      </w:r>
      <w:r>
        <w:tab/>
      </w:r>
    </w:p>
    <w:p w14:paraId="2D3EFB2C" w14:textId="77777777" w:rsidR="00264123" w:rsidRDefault="00264123" w:rsidP="00264123">
      <w:r>
        <w:t xml:space="preserve">For </w:t>
      </w:r>
      <w:r w:rsidR="00FC6B31">
        <w:t>relativistically</w:t>
      </w:r>
      <w:r>
        <w:t xml:space="preserve"> curved equations the same procedure for determining the subscript of </w:t>
      </w:r>
      <w:r>
        <w:rPr>
          <w:position w:val="-4"/>
        </w:rPr>
        <w:object w:dxaOrig="220" w:dyaOrig="260" w14:anchorId="62325CC8">
          <v:shape id="_x0000_i1113" type="#_x0000_t75" style="width:11.25pt;height:12.75pt" o:ole="">
            <v:imagedata r:id="rId182" o:title=""/>
          </v:shape>
          <o:OLEObject Type="Embed" ProgID="Equation.DSMT4" ShapeID="_x0000_i1113" DrawAspect="Content" ObjectID="_1651459443" r:id="rId183"/>
        </w:object>
      </w:r>
      <w:r>
        <w:t xml:space="preserve"> based on </w:t>
      </w:r>
      <w:r>
        <w:rPr>
          <w:position w:val="-6"/>
        </w:rPr>
        <w:object w:dxaOrig="180" w:dyaOrig="220" w14:anchorId="411E562C">
          <v:shape id="_x0000_i1114" type="#_x0000_t75" style="width:9pt;height:11.25pt" o:ole="">
            <v:imagedata r:id="rId184" o:title=""/>
          </v:shape>
          <o:OLEObject Type="Embed" ProgID="Equation.DSMT4" ShapeID="_x0000_i1114" DrawAspect="Content" ObjectID="_1651459444" r:id="rId185"/>
        </w:object>
      </w:r>
      <w:r>
        <w:t xml:space="preserve">is used except that the final subscript </w:t>
      </w:r>
      <w:r>
        <w:rPr>
          <w:position w:val="-14"/>
        </w:rPr>
        <w:object w:dxaOrig="1600" w:dyaOrig="400" w14:anchorId="43DCB6F1">
          <v:shape id="_x0000_i1115" type="#_x0000_t75" style="width:80.25pt;height:20.25pt" o:ole="">
            <v:imagedata r:id="rId186" o:title=""/>
          </v:shape>
          <o:OLEObject Type="Embed" ProgID="Equation.DSMT4" ShapeID="_x0000_i1115" DrawAspect="Content" ObjectID="_1651459445" r:id="rId187"/>
        </w:object>
      </w:r>
      <w:r>
        <w:t>is added.</w:t>
      </w:r>
    </w:p>
    <w:p w14:paraId="64369A74" w14:textId="77777777" w:rsidR="00264123" w:rsidRDefault="00FC6B31" w:rsidP="00264123">
      <w:r>
        <w:rPr>
          <w:position w:val="-196"/>
        </w:rPr>
        <w:object w:dxaOrig="8919" w:dyaOrig="2960" w14:anchorId="0563170B">
          <v:shape id="_x0000_i1116" type="#_x0000_t75" style="width:442.5pt;height:147pt" o:ole="">
            <v:imagedata r:id="rId188" o:title=""/>
          </v:shape>
          <o:OLEObject Type="Embed" ProgID="Equation.DSMT4" ShapeID="_x0000_i1116" DrawAspect="Content" ObjectID="_1651459446" r:id="rId189"/>
        </w:object>
      </w:r>
      <w:r w:rsidR="00264123">
        <w:t xml:space="preserve"> </w:t>
      </w:r>
      <w:r w:rsidR="00264123">
        <w:tab/>
        <w:t>Plugging in Plugging in</w:t>
      </w:r>
      <w:r w:rsidR="00264123">
        <w:rPr>
          <w:position w:val="-12"/>
        </w:rPr>
        <w:object w:dxaOrig="360" w:dyaOrig="360" w14:anchorId="4577AC28">
          <v:shape id="_x0000_i1117" type="#_x0000_t75" style="width:18pt;height:18pt" o:ole="">
            <v:imagedata r:id="rId190" o:title=""/>
          </v:shape>
          <o:OLEObject Type="Embed" ProgID="Equation.DSMT4" ShapeID="_x0000_i1117" DrawAspect="Content" ObjectID="_1651459447" r:id="rId191"/>
        </w:object>
      </w:r>
      <w:r w:rsidR="00264123">
        <w:t>for</w:t>
      </w:r>
      <w:r w:rsidR="00264123">
        <w:rPr>
          <w:position w:val="-6"/>
        </w:rPr>
        <w:object w:dxaOrig="180" w:dyaOrig="220" w14:anchorId="1B1445FD">
          <v:shape id="_x0000_i1118" type="#_x0000_t75" style="width:9pt;height:11.25pt" o:ole="">
            <v:imagedata r:id="rId192" o:title=""/>
          </v:shape>
          <o:OLEObject Type="Embed" ProgID="Equation.DSMT4" ShapeID="_x0000_i1118" DrawAspect="Content" ObjectID="_1651459448" r:id="rId193"/>
        </w:object>
      </w:r>
      <w:r w:rsidR="00264123">
        <w:t>gives the following equation:</w:t>
      </w:r>
    </w:p>
    <w:p w14:paraId="1DD03B52" w14:textId="77777777" w:rsidR="00264123" w:rsidRDefault="00FC6B31" w:rsidP="00264123">
      <w:r>
        <w:rPr>
          <w:position w:val="-196"/>
        </w:rPr>
        <w:object w:dxaOrig="7160" w:dyaOrig="2960" w14:anchorId="73CDAB03">
          <v:shape id="_x0000_i1119" type="#_x0000_t75" style="width:355.5pt;height:147pt" o:ole="">
            <v:imagedata r:id="rId194" o:title=""/>
          </v:shape>
          <o:OLEObject Type="Embed" ProgID="Equation.DSMT4" ShapeID="_x0000_i1119" DrawAspect="Content" ObjectID="_1651459449" r:id="rId195"/>
        </w:object>
      </w:r>
    </w:p>
    <w:p w14:paraId="588070D6" w14:textId="77777777" w:rsidR="00264123" w:rsidRDefault="00264123" w:rsidP="00A07FB2">
      <w:pPr>
        <w:ind w:firstLine="720"/>
      </w:pPr>
    </w:p>
    <w:p w14:paraId="5275967C" w14:textId="77777777" w:rsidR="00A07FB2" w:rsidRDefault="0006589D" w:rsidP="00A07FB2">
      <w:pPr>
        <w:ind w:firstLine="720"/>
      </w:pPr>
      <w:r>
        <w:t>To account for the rest of fundamental laws an array of vectors spanning a space of equal spatial dimensions to the infaverse matrix of scalar forces for each particle piece at each point in spacetime is required.</w:t>
      </w:r>
    </w:p>
    <w:p w14:paraId="041AFD99" w14:textId="77777777" w:rsidR="0006589D" w:rsidRDefault="0006589D" w:rsidP="00A07FB2">
      <w:r>
        <w:t>Array of all particle types</w:t>
      </w:r>
      <w:r>
        <w:rPr>
          <w:position w:val="-18"/>
        </w:rPr>
        <w:object w:dxaOrig="2140" w:dyaOrig="480" w14:anchorId="34268375">
          <v:shape id="_x0000_i1120" type="#_x0000_t75" style="width:107.25pt;height:24pt" o:ole="">
            <v:imagedata r:id="rId196" o:title=""/>
          </v:shape>
          <o:OLEObject Type="Embed" ProgID="Equation.DSMT4" ShapeID="_x0000_i1120" DrawAspect="Content" ObjectID="_1651459450" r:id="rId197"/>
        </w:object>
      </w:r>
    </w:p>
    <w:p w14:paraId="1A7F954D" w14:textId="77777777" w:rsidR="0006589D" w:rsidRDefault="0006589D" w:rsidP="00185C5F">
      <w:r>
        <w:t xml:space="preserve">Array of all particle pieces within a particle </w:t>
      </w:r>
      <w:proofErr w:type="gramStart"/>
      <w:r>
        <w:t>types</w:t>
      </w:r>
      <w:proofErr w:type="gramEnd"/>
      <w:r>
        <w:rPr>
          <w:position w:val="-24"/>
        </w:rPr>
        <w:object w:dxaOrig="3019" w:dyaOrig="600" w14:anchorId="448DF299">
          <v:shape id="_x0000_i1121" type="#_x0000_t75" style="width:150.75pt;height:30pt" o:ole="">
            <v:imagedata r:id="rId198" o:title=""/>
          </v:shape>
          <o:OLEObject Type="Embed" ProgID="Equation.DSMT4" ShapeID="_x0000_i1121" DrawAspect="Content" ObjectID="_1651459451" r:id="rId199"/>
        </w:object>
      </w:r>
    </w:p>
    <w:p w14:paraId="2B8F5FB9" w14:textId="77777777" w:rsidR="0006589D" w:rsidRDefault="0006589D" w:rsidP="00185C5F">
      <w:r>
        <w:t>Scalar force on</w:t>
      </w:r>
      <w:r>
        <w:rPr>
          <w:position w:val="-22"/>
        </w:rPr>
        <w:object w:dxaOrig="3739" w:dyaOrig="499" w14:anchorId="14A0C248">
          <v:shape id="_x0000_i1122" type="#_x0000_t75" style="width:186.75pt;height:24.75pt" o:ole="">
            <v:imagedata r:id="rId200" o:title=""/>
          </v:shape>
          <o:OLEObject Type="Embed" ProgID="Equation.DSMT4" ShapeID="_x0000_i1122" DrawAspect="Content" ObjectID="_1651459452" r:id="rId201"/>
        </w:object>
      </w:r>
    </w:p>
    <w:p w14:paraId="36581140" w14:textId="77777777" w:rsidR="0006589D" w:rsidRDefault="0006589D" w:rsidP="00185C5F">
      <w:r>
        <w:rPr>
          <w:position w:val="-6"/>
        </w:rPr>
        <w:object w:dxaOrig="960" w:dyaOrig="340" w14:anchorId="764A10CE">
          <v:shape id="_x0000_i1123" type="#_x0000_t75" style="width:48pt;height:17.25pt" o:ole="">
            <v:imagedata r:id="rId202" o:title=""/>
          </v:shape>
          <o:OLEObject Type="Embed" ProgID="Equation.DSMT4" ShapeID="_x0000_i1123" DrawAspect="Content" ObjectID="_1651459453" r:id="rId203"/>
        </w:object>
      </w:r>
    </w:p>
    <w:p w14:paraId="6B9AA44E" w14:textId="77777777" w:rsidR="0006589D" w:rsidRDefault="0006589D" w:rsidP="00185C5F">
      <w:r>
        <w:rPr>
          <w:position w:val="-24"/>
        </w:rPr>
        <w:object w:dxaOrig="660" w:dyaOrig="660" w14:anchorId="1273A813">
          <v:shape id="_x0000_i1124" type="#_x0000_t75" style="width:33pt;height:33pt" o:ole="">
            <v:imagedata r:id="rId204" o:title=""/>
          </v:shape>
          <o:OLEObject Type="Embed" ProgID="Equation.DSMT4" ShapeID="_x0000_i1124" DrawAspect="Content" ObjectID="_1651459454" r:id="rId205"/>
        </w:object>
      </w:r>
    </w:p>
    <w:p w14:paraId="269E3F4C" w14:textId="77777777" w:rsidR="0006589D" w:rsidRDefault="0006589D" w:rsidP="00185C5F">
      <w:r>
        <w:rPr>
          <w:position w:val="-6"/>
        </w:rPr>
        <w:object w:dxaOrig="340" w:dyaOrig="360" w14:anchorId="7A03907B">
          <v:shape id="_x0000_i1125" type="#_x0000_t75" style="width:17.25pt;height:18pt" o:ole="">
            <v:imagedata r:id="rId206" o:title=""/>
          </v:shape>
          <o:OLEObject Type="Embed" ProgID="Equation.DSMT4" ShapeID="_x0000_i1125" DrawAspect="Content" ObjectID="_1651459455" r:id="rId207"/>
        </w:object>
      </w:r>
      <w:r>
        <w:t xml:space="preserve">vector that is </w:t>
      </w:r>
      <w:proofErr w:type="gramStart"/>
      <w:r>
        <w:t>1 unit</w:t>
      </w:r>
      <w:proofErr w:type="gramEnd"/>
      <w:r>
        <w:t xml:space="preserve"> interval long in the x direction only</w:t>
      </w:r>
    </w:p>
    <w:p w14:paraId="1FEEFCEF" w14:textId="77777777" w:rsidR="0006589D" w:rsidRDefault="0006589D" w:rsidP="00185C5F">
      <w:r>
        <w:rPr>
          <w:position w:val="-10"/>
        </w:rPr>
        <w:object w:dxaOrig="380" w:dyaOrig="400" w14:anchorId="75CAA5A2">
          <v:shape id="_x0000_i1126" type="#_x0000_t75" style="width:18.75pt;height:20.25pt" o:ole="">
            <v:imagedata r:id="rId208" o:title=""/>
          </v:shape>
          <o:OLEObject Type="Embed" ProgID="Equation.DSMT4" ShapeID="_x0000_i1126" DrawAspect="Content" ObjectID="_1651459456" r:id="rId209"/>
        </w:object>
      </w:r>
      <w:r>
        <w:t xml:space="preserve">vector that is </w:t>
      </w:r>
      <w:proofErr w:type="gramStart"/>
      <w:r>
        <w:t>1 unit</w:t>
      </w:r>
      <w:proofErr w:type="gramEnd"/>
      <w:r>
        <w:t xml:space="preserve"> interval long in the y direction only</w:t>
      </w:r>
    </w:p>
    <w:p w14:paraId="2E6A2AC0" w14:textId="77777777" w:rsidR="00E454D1" w:rsidRDefault="0006589D" w:rsidP="00185C5F">
      <w:r>
        <w:rPr>
          <w:position w:val="-6"/>
        </w:rPr>
        <w:object w:dxaOrig="380" w:dyaOrig="360" w14:anchorId="7A4127DE">
          <v:shape id="_x0000_i1127" type="#_x0000_t75" style="width:18.75pt;height:18pt" o:ole="">
            <v:imagedata r:id="rId210" o:title=""/>
          </v:shape>
          <o:OLEObject Type="Embed" ProgID="Equation.DSMT4" ShapeID="_x0000_i1127" DrawAspect="Content" ObjectID="_1651459457" r:id="rId211"/>
        </w:object>
      </w:r>
      <w:r>
        <w:t xml:space="preserve">vector that is </w:t>
      </w:r>
      <w:proofErr w:type="gramStart"/>
      <w:r>
        <w:t>1 unit</w:t>
      </w:r>
      <w:proofErr w:type="gramEnd"/>
      <w:r>
        <w:t xml:space="preserve"> interval long in the z direction only</w:t>
      </w:r>
    </w:p>
    <w:p w14:paraId="39F6DDFE" w14:textId="77777777" w:rsidR="0006589D" w:rsidRDefault="00F42DA3" w:rsidP="00185C5F">
      <w:r w:rsidRPr="00185C5F">
        <w:rPr>
          <w:position w:val="-234"/>
        </w:rPr>
        <w:object w:dxaOrig="9600" w:dyaOrig="9920" w14:anchorId="30A35EC5">
          <v:shape id="_x0000_i1128" type="#_x0000_t75" style="width:480pt;height:495.75pt" o:ole="">
            <v:imagedata r:id="rId212" o:title=""/>
          </v:shape>
          <o:OLEObject Type="Embed" ProgID="Equation.DSMT4" ShapeID="_x0000_i1128" DrawAspect="Content" ObjectID="_1651459458" r:id="rId213"/>
        </w:object>
      </w:r>
    </w:p>
    <w:p w14:paraId="4EAF35BC" w14:textId="77777777" w:rsidR="0006589D" w:rsidRDefault="0006589D" w:rsidP="00185C5F"/>
    <w:p w14:paraId="32AD4CAF" w14:textId="77777777" w:rsidR="00264123" w:rsidRDefault="00264123" w:rsidP="00264123">
      <w:r>
        <w:t>Relativistic force on</w:t>
      </w:r>
      <w:r>
        <w:rPr>
          <w:position w:val="-22"/>
        </w:rPr>
        <w:object w:dxaOrig="3739" w:dyaOrig="499" w14:anchorId="06776D6F">
          <v:shape id="_x0000_i1129" type="#_x0000_t75" style="width:186.75pt;height:24.75pt" o:ole="">
            <v:imagedata r:id="rId214" o:title=""/>
          </v:shape>
          <o:OLEObject Type="Embed" ProgID="Equation.DSMT4" ShapeID="_x0000_i1129" DrawAspect="Content" ObjectID="_1651459459" r:id="rId215"/>
        </w:object>
      </w:r>
    </w:p>
    <w:p w14:paraId="3D6391D1" w14:textId="77777777" w:rsidR="00264123" w:rsidRDefault="00264123" w:rsidP="00264123">
      <w:r>
        <w:rPr>
          <w:position w:val="-6"/>
        </w:rPr>
        <w:object w:dxaOrig="960" w:dyaOrig="340" w14:anchorId="2EADE1D7">
          <v:shape id="_x0000_i1130" type="#_x0000_t75" style="width:48pt;height:17.25pt" o:ole="">
            <v:imagedata r:id="rId202" o:title=""/>
          </v:shape>
          <o:OLEObject Type="Embed" ProgID="Equation.DSMT4" ShapeID="_x0000_i1130" DrawAspect="Content" ObjectID="_1651459460" r:id="rId216"/>
        </w:object>
      </w:r>
    </w:p>
    <w:p w14:paraId="2FDDDA44" w14:textId="77777777" w:rsidR="00264123" w:rsidRDefault="00264123" w:rsidP="00264123">
      <w:r>
        <w:rPr>
          <w:position w:val="-24"/>
        </w:rPr>
        <w:object w:dxaOrig="660" w:dyaOrig="660" w14:anchorId="5FBDB684">
          <v:shape id="_x0000_i1131" type="#_x0000_t75" style="width:33pt;height:33pt" o:ole="">
            <v:imagedata r:id="rId204" o:title=""/>
          </v:shape>
          <o:OLEObject Type="Embed" ProgID="Equation.DSMT4" ShapeID="_x0000_i1131" DrawAspect="Content" ObjectID="_1651459461" r:id="rId217"/>
        </w:object>
      </w:r>
    </w:p>
    <w:p w14:paraId="6D0B2649" w14:textId="77777777" w:rsidR="00264123" w:rsidRDefault="00FC6B31" w:rsidP="00264123">
      <w:r>
        <w:rPr>
          <w:position w:val="-244"/>
        </w:rPr>
        <w:object w:dxaOrig="11720" w:dyaOrig="10320" w14:anchorId="0C0FD5C0">
          <v:shape id="_x0000_i1132" type="#_x0000_t75" style="width:536.25pt;height:516pt" o:ole="">
            <v:imagedata r:id="rId218" o:title=""/>
          </v:shape>
          <o:OLEObject Type="Embed" ProgID="Equation.DSMT4" ShapeID="_x0000_i1132" DrawAspect="Content" ObjectID="_1651459462" r:id="rId219"/>
        </w:object>
      </w:r>
    </w:p>
    <w:p w14:paraId="5FC8B893" w14:textId="77777777" w:rsidR="00264123" w:rsidRDefault="00264123" w:rsidP="00264123"/>
    <w:p w14:paraId="325DDB8F" w14:textId="77777777" w:rsidR="00264123" w:rsidRDefault="00264123" w:rsidP="00264123"/>
    <w:p w14:paraId="55BCD5F7" w14:textId="77777777" w:rsidR="0006589D" w:rsidRDefault="00264123" w:rsidP="00185C5F">
      <w:r>
        <w:tab/>
        <w:t xml:space="preserve">All fundamental laws for any point in spacetime within the multiverse matrix can therefore be defined by </w:t>
      </w:r>
      <w:r>
        <w:rPr>
          <w:position w:val="-14"/>
        </w:rPr>
        <w:object w:dxaOrig="2700" w:dyaOrig="400" w14:anchorId="5687DA86">
          <v:shape id="_x0000_i1133" type="#_x0000_t75" style="width:135pt;height:20.25pt" o:ole="">
            <v:imagedata r:id="rId220" o:title=""/>
          </v:shape>
          <o:OLEObject Type="Embed" ProgID="Equation.DSMT4" ShapeID="_x0000_i1133" DrawAspect="Content" ObjectID="_1651459463" r:id="rId221"/>
        </w:object>
      </w:r>
      <w:r>
        <w:t xml:space="preserve"> laws except since </w:t>
      </w:r>
      <w:r w:rsidR="0008294B">
        <w:t>AllA</w:t>
      </w:r>
      <w:r>
        <w:t xml:space="preserve"> has made a universal relativistically curved gravitational </w:t>
      </w:r>
      <w:r>
        <w:lastRenderedPageBreak/>
        <w:t xml:space="preserve">constant 1 more law must be added, </w:t>
      </w:r>
      <w:r w:rsidRPr="00264123">
        <w:rPr>
          <w:position w:val="-6"/>
        </w:rPr>
        <w:object w:dxaOrig="260" w:dyaOrig="279" w14:anchorId="34D7343A">
          <v:shape id="_x0000_i1134" type="#_x0000_t75" style="width:12.75pt;height:14.25pt" o:ole="">
            <v:imagedata r:id="rId222" o:title=""/>
          </v:shape>
          <o:OLEObject Type="Embed" ProgID="Equation.DSMT4" ShapeID="_x0000_i1134" DrawAspect="Content" ObjectID="_1651459464" r:id="rId223"/>
        </w:object>
      </w:r>
      <w:r>
        <w:t xml:space="preserve"> , which defines universal gravity giving the equation: </w:t>
      </w:r>
      <w:r>
        <w:rPr>
          <w:position w:val="-14"/>
        </w:rPr>
        <w:object w:dxaOrig="3019" w:dyaOrig="400" w14:anchorId="3EFB5DFA">
          <v:shape id="_x0000_i1135" type="#_x0000_t75" style="width:150.75pt;height:20.25pt" o:ole="">
            <v:imagedata r:id="rId224" o:title=""/>
          </v:shape>
          <o:OLEObject Type="Embed" ProgID="Equation.DSMT4" ShapeID="_x0000_i1135" DrawAspect="Content" ObjectID="_1651459465" r:id="rId225"/>
        </w:object>
      </w:r>
      <w:r>
        <w:t>.</w:t>
      </w:r>
    </w:p>
    <w:p w14:paraId="4869367A" w14:textId="77777777" w:rsidR="00DE1742" w:rsidRDefault="00FE0F2C" w:rsidP="00FE0F2C">
      <w:pPr>
        <w:tabs>
          <w:tab w:val="left" w:pos="0"/>
        </w:tabs>
      </w:pPr>
      <w:r>
        <w:tab/>
      </w:r>
    </w:p>
    <w:p w14:paraId="075BC6AF" w14:textId="77777777" w:rsidR="00DE1742" w:rsidRDefault="00DE1742" w:rsidP="00185C5F"/>
    <w:p w14:paraId="66E1CB50" w14:textId="77777777" w:rsidR="00DE1742" w:rsidRDefault="00DE1742" w:rsidP="00185C5F"/>
    <w:p w14:paraId="7F41AE8D" w14:textId="77777777" w:rsidR="0006589D" w:rsidRDefault="00FE0F2C" w:rsidP="00185C5F">
      <w:r>
        <w:rPr>
          <w:position w:val="-14"/>
        </w:rPr>
        <w:object w:dxaOrig="3720" w:dyaOrig="400" w14:anchorId="4C510F8B">
          <v:shape id="_x0000_i1136" type="#_x0000_t75" style="width:186pt;height:20.25pt" o:ole="">
            <v:imagedata r:id="rId226" o:title=""/>
          </v:shape>
          <o:OLEObject Type="Embed" ProgID="Equation.DSMT4" ShapeID="_x0000_i1136" DrawAspect="Content" ObjectID="_1651459466" r:id="rId227"/>
        </w:object>
      </w:r>
      <w:r w:rsidR="0006589D">
        <w:t>number of all possible fundamental laws</w:t>
      </w:r>
      <w:r w:rsidR="00D262E0">
        <w:t xml:space="preserve"> for every point in spacetime</w:t>
      </w:r>
    </w:p>
    <w:p w14:paraId="15D2460B" w14:textId="77777777" w:rsidR="0006589D" w:rsidRDefault="0006589D" w:rsidP="00185C5F">
      <w:r>
        <w:rPr>
          <w:position w:val="-14"/>
        </w:rPr>
        <w:object w:dxaOrig="760" w:dyaOrig="380" w14:anchorId="5CCE2B86">
          <v:shape id="_x0000_i1137" type="#_x0000_t75" style="width:38.25pt;height:18.75pt" o:ole="">
            <v:imagedata r:id="rId228" o:title=""/>
          </v:shape>
          <o:OLEObject Type="Embed" ProgID="Equation.3" ShapeID="_x0000_i1137" DrawAspect="Content" ObjectID="_1651459467" r:id="rId229"/>
        </w:object>
      </w:r>
      <w:r>
        <w:t>all possible fundamental physics laws</w:t>
      </w:r>
    </w:p>
    <w:p w14:paraId="3ED5E059" w14:textId="77777777" w:rsidR="0006589D" w:rsidRDefault="0006589D" w:rsidP="00185C5F">
      <w:r>
        <w:rPr>
          <w:position w:val="-12"/>
        </w:rPr>
        <w:object w:dxaOrig="760" w:dyaOrig="360" w14:anchorId="6C68A053">
          <v:shape id="_x0000_i1138" type="#_x0000_t75" style="width:38.25pt;height:18pt" o:ole="">
            <v:imagedata r:id="rId230" o:title=""/>
          </v:shape>
          <o:OLEObject Type="Embed" ProgID="Equation.DSMT4" ShapeID="_x0000_i1138" DrawAspect="Content" ObjectID="_1651459468" r:id="rId231"/>
        </w:object>
      </w:r>
      <w:r>
        <w:t xml:space="preserve">number of </w:t>
      </w:r>
      <w:proofErr w:type="gramStart"/>
      <w:r>
        <w:t>1 unit</w:t>
      </w:r>
      <w:proofErr w:type="gramEnd"/>
      <w:r>
        <w:t xml:space="preserve"> intervals in highest or lowest fundamental law vector coefficients to describe a multiverse</w:t>
      </w:r>
    </w:p>
    <w:p w14:paraId="2E0C93B2" w14:textId="77777777" w:rsidR="0006589D" w:rsidRDefault="0006589D" w:rsidP="00185C5F">
      <w:r>
        <w:rPr>
          <w:position w:val="-12"/>
        </w:rPr>
        <w:object w:dxaOrig="600" w:dyaOrig="360" w14:anchorId="04DB7888">
          <v:shape id="_x0000_i1139" type="#_x0000_t75" style="width:30pt;height:18pt" o:ole="">
            <v:imagedata r:id="rId232" o:title=""/>
          </v:shape>
          <o:OLEObject Type="Embed" ProgID="Equation.DSMT4" ShapeID="_x0000_i1139" DrawAspect="Content" ObjectID="_1651459469" r:id="rId233"/>
        </w:object>
      </w:r>
      <w:r>
        <w:t xml:space="preserve">number of increments within a </w:t>
      </w:r>
      <w:proofErr w:type="gramStart"/>
      <w:r>
        <w:t>1 unit</w:t>
      </w:r>
      <w:proofErr w:type="gramEnd"/>
      <w:r>
        <w:t xml:space="preserve"> interval necessary to describe the fundamental laws of a multiverse</w:t>
      </w:r>
    </w:p>
    <w:p w14:paraId="338AD394" w14:textId="77777777" w:rsidR="0006589D" w:rsidRDefault="0006589D" w:rsidP="00185C5F">
      <w:r>
        <w:rPr>
          <w:position w:val="-12"/>
        </w:rPr>
        <w:object w:dxaOrig="580" w:dyaOrig="360" w14:anchorId="72ABADEE">
          <v:shape id="_x0000_i1140" type="#_x0000_t75" style="width:29.25pt;height:18pt" o:ole="">
            <v:imagedata r:id="rId234" o:title=""/>
          </v:shape>
          <o:OLEObject Type="Embed" ProgID="Equation.3" ShapeID="_x0000_i1140" DrawAspect="Content" ObjectID="_1651459470" r:id="rId235"/>
        </w:object>
      </w:r>
      <w:r>
        <w:t xml:space="preserve">number of </w:t>
      </w:r>
      <w:proofErr w:type="gramStart"/>
      <w:r>
        <w:t>1 unit</w:t>
      </w:r>
      <w:proofErr w:type="gramEnd"/>
      <w:r>
        <w:t xml:space="preserve"> intervals within a ray traveling through space from the origin to the greatest extent of the big bang light cone determined by the speed of light in a vacuum or maximum speed of travel</w:t>
      </w:r>
    </w:p>
    <w:p w14:paraId="6FE3AC47" w14:textId="77777777" w:rsidR="0006589D" w:rsidRDefault="0006589D" w:rsidP="00185C5F">
      <w:r>
        <w:rPr>
          <w:position w:val="-12"/>
        </w:rPr>
        <w:object w:dxaOrig="560" w:dyaOrig="360" w14:anchorId="3F3C69F7">
          <v:shape id="_x0000_i1141" type="#_x0000_t75" style="width:27.75pt;height:18pt" o:ole="">
            <v:imagedata r:id="rId236" o:title=""/>
          </v:shape>
          <o:OLEObject Type="Embed" ProgID="Equation.3" ShapeID="_x0000_i1141" DrawAspect="Content" ObjectID="_1651459471" r:id="rId237"/>
        </w:object>
      </w:r>
      <w:r>
        <w:t xml:space="preserve">number of increments within a </w:t>
      </w:r>
      <w:proofErr w:type="gramStart"/>
      <w:r>
        <w:t>1 unit</w:t>
      </w:r>
      <w:proofErr w:type="gramEnd"/>
      <w:r>
        <w:t xml:space="preserve"> interval in space to describe a multiverse or universe</w:t>
      </w:r>
    </w:p>
    <w:p w14:paraId="0C5525FE" w14:textId="77777777" w:rsidR="0006589D" w:rsidRDefault="0006589D" w:rsidP="00185C5F">
      <w:r>
        <w:rPr>
          <w:position w:val="-12"/>
        </w:rPr>
        <w:object w:dxaOrig="560" w:dyaOrig="360" w14:anchorId="0BB9EECB">
          <v:shape id="_x0000_i1142" type="#_x0000_t75" style="width:27.75pt;height:18pt" o:ole="">
            <v:imagedata r:id="rId238" o:title=""/>
          </v:shape>
          <o:OLEObject Type="Embed" ProgID="Equation.3" ShapeID="_x0000_i1142" DrawAspect="Content" ObjectID="_1651459472" r:id="rId239"/>
        </w:object>
      </w:r>
      <w:r>
        <w:t xml:space="preserve">number of </w:t>
      </w:r>
      <w:proofErr w:type="gramStart"/>
      <w:r>
        <w:t>1 unit</w:t>
      </w:r>
      <w:proofErr w:type="gramEnd"/>
      <w:r>
        <w:t xml:space="preserve"> intervals within a ray traveling through time from the origin where the big bang is to the greatest extent of the big bang light cone determined by the speed of light in a vacuum or maximum speed of travel</w:t>
      </w:r>
    </w:p>
    <w:p w14:paraId="399F410A" w14:textId="77777777" w:rsidR="0006589D" w:rsidRDefault="0006589D" w:rsidP="00185C5F">
      <w:r>
        <w:rPr>
          <w:position w:val="-12"/>
        </w:rPr>
        <w:object w:dxaOrig="560" w:dyaOrig="360" w14:anchorId="770A8EDA">
          <v:shape id="_x0000_i1143" type="#_x0000_t75" style="width:27.75pt;height:18pt" o:ole="">
            <v:imagedata r:id="rId240" o:title=""/>
          </v:shape>
          <o:OLEObject Type="Embed" ProgID="Equation.3" ShapeID="_x0000_i1143" DrawAspect="Content" ObjectID="_1651459473" r:id="rId241"/>
        </w:object>
      </w:r>
      <w:r>
        <w:t xml:space="preserve">number of increments within a </w:t>
      </w:r>
      <w:proofErr w:type="gramStart"/>
      <w:r>
        <w:t>1 unit</w:t>
      </w:r>
      <w:proofErr w:type="gramEnd"/>
      <w:r>
        <w:t xml:space="preserve"> interval in time to describe a multiverse or universe</w:t>
      </w:r>
    </w:p>
    <w:p w14:paraId="2D8EE637" w14:textId="77777777" w:rsidR="0006589D" w:rsidRDefault="002229AC" w:rsidP="00185C5F">
      <w:r w:rsidRPr="002229AC">
        <w:rPr>
          <w:position w:val="-12"/>
        </w:rPr>
        <w:object w:dxaOrig="540" w:dyaOrig="360" w14:anchorId="6B17285F">
          <v:shape id="_x0000_i1144" type="#_x0000_t75" style="width:27pt;height:18pt" o:ole="">
            <v:imagedata r:id="rId242" o:title=""/>
          </v:shape>
          <o:OLEObject Type="Embed" ProgID="Equation.3" ShapeID="_x0000_i1144" DrawAspect="Content" ObjectID="_1651459474" r:id="rId243"/>
        </w:object>
      </w:r>
      <w:r w:rsidR="0006589D">
        <w:t xml:space="preserve"> </w:t>
      </w:r>
      <w:r>
        <w:t>the in</w:t>
      </w:r>
      <w:r w:rsidR="00386C07">
        <w:t>finite</w:t>
      </w:r>
      <w:r w:rsidR="00A54F76">
        <w:t xml:space="preserve"> number of</w:t>
      </w:r>
      <w:r w:rsidR="00386C07">
        <w:t xml:space="preserve"> Generated </w:t>
      </w:r>
      <w:r w:rsidR="00A54F76">
        <w:t>Universe layers</w:t>
      </w:r>
      <w:r w:rsidR="00386C07">
        <w:t xml:space="preserve"> inwards from the original universe</w:t>
      </w:r>
      <w:r w:rsidR="00A54F76">
        <w:t xml:space="preserve"> which is the maximum number of universe layers sustained at any one time in the Supreme Matrix of all universes</w:t>
      </w:r>
      <w:r>
        <w:t xml:space="preserve"> in the Fullverse of Universes</w:t>
      </w:r>
      <w:r w:rsidR="00A54F76">
        <w:t>.</w:t>
      </w:r>
    </w:p>
    <w:p w14:paraId="5E228DB1" w14:textId="77777777" w:rsidR="0006589D" w:rsidRDefault="00F050E3" w:rsidP="00185C5F">
      <w:r w:rsidRPr="00F050E3">
        <w:rPr>
          <w:position w:val="-28"/>
        </w:rPr>
        <w:object w:dxaOrig="1780" w:dyaOrig="740" w14:anchorId="7274A2FE">
          <v:shape id="_x0000_i1145" type="#_x0000_t75" style="width:89.25pt;height:36.75pt" o:ole="">
            <v:imagedata r:id="rId244" o:title=""/>
          </v:shape>
          <o:OLEObject Type="Embed" ProgID="Equation.DSMT4" ShapeID="_x0000_i1145" DrawAspect="Content" ObjectID="_1651459475" r:id="rId245"/>
        </w:object>
      </w:r>
      <w:r w:rsidR="0006589D">
        <w:t xml:space="preserve">denominator under 1 necessary for describing the length of an interval that encompasses </w:t>
      </w:r>
      <w:r w:rsidR="0006589D">
        <w:rPr>
          <w:position w:val="-30"/>
        </w:rPr>
        <w:object w:dxaOrig="560" w:dyaOrig="680" w14:anchorId="7F9DEC6C">
          <v:shape id="_x0000_i1146" type="#_x0000_t75" style="width:27.75pt;height:33.75pt" o:ole="">
            <v:imagedata r:id="rId246" o:title=""/>
          </v:shape>
          <o:OLEObject Type="Embed" ProgID="Equation.DSMT4" ShapeID="_x0000_i1146" DrawAspect="Content" ObjectID="_1651459476" r:id="rId247"/>
        </w:object>
      </w:r>
      <w:r w:rsidR="0006589D">
        <w:t>of the diameter of space in the smallest universe(the smallest universe being the smallest universe existing within universes within universes</w:t>
      </w:r>
      <w:r w:rsidR="00A54F76">
        <w:t xml:space="preserve"> .. </w:t>
      </w:r>
      <w:r w:rsidR="0006589D">
        <w:t>within the orig</w:t>
      </w:r>
      <w:r w:rsidR="00A54F76">
        <w:t>inal universe</w:t>
      </w:r>
      <w:r w:rsidR="0006589D">
        <w:t xml:space="preserve">) having a </w:t>
      </w:r>
      <w:r w:rsidR="0006589D">
        <w:rPr>
          <w:position w:val="-12"/>
        </w:rPr>
        <w:object w:dxaOrig="499" w:dyaOrig="360" w14:anchorId="6883D8B4">
          <v:shape id="_x0000_i1147" type="#_x0000_t75" style="width:24.75pt;height:18pt" o:ole="">
            <v:imagedata r:id="rId248" o:title=""/>
          </v:shape>
          <o:OLEObject Type="Embed" ProgID="Equation.DSMT4" ShapeID="_x0000_i1147" DrawAspect="Content" ObjectID="_1651459477" r:id="rId249"/>
        </w:object>
      </w:r>
      <w:r w:rsidR="0006589D">
        <w:t>interval wide space in an interval size native to that universe and a minimum size of</w:t>
      </w:r>
      <w:r w:rsidRPr="00F050E3">
        <w:rPr>
          <w:position w:val="-6"/>
        </w:rPr>
        <w:object w:dxaOrig="340" w:dyaOrig="220" w14:anchorId="251D59C5">
          <v:shape id="_x0000_i1148" type="#_x0000_t75" style="width:17.25pt;height:11.25pt" o:ole="">
            <v:imagedata r:id="rId250" o:title=""/>
          </v:shape>
          <o:OLEObject Type="Embed" ProgID="Equation.DSMT4" ShapeID="_x0000_i1148" DrawAspect="Content" ObjectID="_1651459478" r:id="rId251"/>
        </w:object>
      </w:r>
      <w:r w:rsidR="0006589D">
        <w:t xml:space="preserve">width across its smallest dimension in intervals native to the universe outside it, inside the universe having a </w:t>
      </w:r>
      <w:r w:rsidR="0006589D">
        <w:rPr>
          <w:position w:val="-12"/>
        </w:rPr>
        <w:object w:dxaOrig="499" w:dyaOrig="360" w14:anchorId="72098F03">
          <v:shape id="_x0000_i1149" type="#_x0000_t75" style="width:24.75pt;height:18pt" o:ole="">
            <v:imagedata r:id="rId252" o:title=""/>
          </v:shape>
          <o:OLEObject Type="Embed" ProgID="Equation.DSMT4" ShapeID="_x0000_i1149" DrawAspect="Content" ObjectID="_1651459479" r:id="rId253"/>
        </w:object>
      </w:r>
      <w:r w:rsidR="0006589D">
        <w:t>interval wide space in an interval size native to that universe and a minimum size of</w:t>
      </w:r>
      <w:r w:rsidRPr="00F050E3">
        <w:rPr>
          <w:position w:val="-6"/>
        </w:rPr>
        <w:object w:dxaOrig="340" w:dyaOrig="220" w14:anchorId="73C06BFC">
          <v:shape id="_x0000_i1150" type="#_x0000_t75" style="width:17.25pt;height:11.25pt" o:ole="">
            <v:imagedata r:id="rId254" o:title=""/>
          </v:shape>
          <o:OLEObject Type="Embed" ProgID="Equation.DSMT4" ShapeID="_x0000_i1150" DrawAspect="Content" ObjectID="_1651459480" r:id="rId255"/>
        </w:object>
      </w:r>
      <w:r w:rsidR="0006589D">
        <w:t xml:space="preserve">width across its smallest dimension in intervals native to the universe outside it, inside the universe having a </w:t>
      </w:r>
      <w:r w:rsidR="0006589D">
        <w:rPr>
          <w:position w:val="-12"/>
        </w:rPr>
        <w:object w:dxaOrig="499" w:dyaOrig="360" w14:anchorId="37FB932A">
          <v:shape id="_x0000_i1151" type="#_x0000_t75" style="width:24.75pt;height:18pt" o:ole="">
            <v:imagedata r:id="rId256" o:title=""/>
          </v:shape>
          <o:OLEObject Type="Embed" ProgID="Equation.DSMT4" ShapeID="_x0000_i1151" DrawAspect="Content" ObjectID="_1651459481" r:id="rId257"/>
        </w:object>
      </w:r>
      <w:r w:rsidR="0006589D">
        <w:t>interval wide space with an interval size native to that universe and a minimum size of</w:t>
      </w:r>
      <w:r w:rsidRPr="00F050E3">
        <w:rPr>
          <w:position w:val="-6"/>
        </w:rPr>
        <w:object w:dxaOrig="340" w:dyaOrig="220" w14:anchorId="49498C65">
          <v:shape id="_x0000_i1152" type="#_x0000_t75" style="width:17.25pt;height:11.25pt" o:ole="">
            <v:imagedata r:id="rId258" o:title=""/>
          </v:shape>
          <o:OLEObject Type="Embed" ProgID="Equation.DSMT4" ShapeID="_x0000_i1152" DrawAspect="Content" ObjectID="_1651459482" r:id="rId259"/>
        </w:object>
      </w:r>
      <w:r w:rsidR="0006589D">
        <w:t xml:space="preserve">width across its smallest dimension in intervals native to the universe outside it which has a </w:t>
      </w:r>
      <w:r w:rsidR="0006589D">
        <w:rPr>
          <w:position w:val="-12"/>
        </w:rPr>
        <w:object w:dxaOrig="499" w:dyaOrig="360" w14:anchorId="259BEC3D">
          <v:shape id="_x0000_i1153" type="#_x0000_t75" style="width:24.75pt;height:18pt" o:ole="">
            <v:imagedata r:id="rId260" o:title=""/>
          </v:shape>
          <o:OLEObject Type="Embed" ProgID="Equation.DSMT4" ShapeID="_x0000_i1153" DrawAspect="Content" ObjectID="_1651459483" r:id="rId261"/>
        </w:object>
      </w:r>
      <w:r w:rsidR="0006589D">
        <w:t>wide space with an interval size native to that universe</w:t>
      </w:r>
      <w:r w:rsidR="00A54F76">
        <w:t xml:space="preserve"> ..</w:t>
      </w:r>
      <w:r w:rsidR="0006589D">
        <w:t xml:space="preserve"> within the original universe having a </w:t>
      </w:r>
      <w:r w:rsidR="0006589D">
        <w:rPr>
          <w:position w:val="-12"/>
        </w:rPr>
        <w:object w:dxaOrig="499" w:dyaOrig="360" w14:anchorId="69C2A910">
          <v:shape id="_x0000_i1154" type="#_x0000_t75" style="width:24.75pt;height:18pt" o:ole="">
            <v:imagedata r:id="rId262" o:title=""/>
          </v:shape>
          <o:OLEObject Type="Embed" ProgID="Equation.DSMT4" ShapeID="_x0000_i1154" DrawAspect="Content" ObjectID="_1651459484" r:id="rId263"/>
        </w:object>
      </w:r>
      <w:r w:rsidR="0006589D">
        <w:t>wide space in intervals of 1 unit.</w:t>
      </w:r>
      <w:r w:rsidR="00ED5C6E" w:rsidRPr="00ED5C6E">
        <w:rPr>
          <w:position w:val="-12"/>
        </w:rPr>
        <w:object w:dxaOrig="340" w:dyaOrig="360" w14:anchorId="6BDCC0E6">
          <v:shape id="_x0000_i1155" type="#_x0000_t75" style="width:17.25pt;height:18.75pt" o:ole="">
            <v:imagedata r:id="rId264" o:title=""/>
          </v:shape>
          <o:OLEObject Type="Embed" ProgID="Equation.3" ShapeID="_x0000_i1155" DrawAspect="Content" ObjectID="_1651459485" r:id="rId265"/>
        </w:object>
      </w:r>
      <w:r w:rsidR="00FE0F2C">
        <w:t>levels of</w:t>
      </w:r>
      <w:r w:rsidR="00A54F76">
        <w:t xml:space="preserve"> </w:t>
      </w:r>
      <w:r w:rsidR="0006589D">
        <w:t>universes within universes within universes</w:t>
      </w:r>
      <w:r w:rsidR="00A54F76">
        <w:t xml:space="preserve"> .. </w:t>
      </w:r>
      <w:r w:rsidR="0006589D">
        <w:t xml:space="preserve">within </w:t>
      </w:r>
      <w:r w:rsidR="00BB65FE">
        <w:t xml:space="preserve">the original </w:t>
      </w:r>
      <w:r w:rsidR="0006589D">
        <w:t>universe</w:t>
      </w:r>
      <w:r w:rsidR="00BB65FE">
        <w:t xml:space="preserve">. </w:t>
      </w:r>
      <w:r w:rsidRPr="00F050E3">
        <w:rPr>
          <w:position w:val="-32"/>
        </w:rPr>
        <w:object w:dxaOrig="1680" w:dyaOrig="800" w14:anchorId="0EE11B96">
          <v:shape id="_x0000_i1156" type="#_x0000_t75" style="width:84pt;height:39.75pt" o:ole="">
            <v:imagedata r:id="rId266" o:title=""/>
          </v:shape>
          <o:OLEObject Type="Embed" ProgID="Equation.DSMT4" ShapeID="_x0000_i1156" DrawAspect="Content" ObjectID="_1651459486" r:id="rId267"/>
        </w:object>
      </w:r>
      <w:r w:rsidR="0006589D">
        <w:t xml:space="preserve">denominator under 1 necessary for describing the length of an interval that encompasses </w:t>
      </w:r>
      <w:r w:rsidR="0006589D">
        <w:rPr>
          <w:position w:val="-30"/>
        </w:rPr>
        <w:object w:dxaOrig="420" w:dyaOrig="680" w14:anchorId="6CEC0FD9">
          <v:shape id="_x0000_i1157" type="#_x0000_t75" style="width:21pt;height:33.75pt" o:ole="">
            <v:imagedata r:id="rId268" o:title=""/>
          </v:shape>
          <o:OLEObject Type="Embed" ProgID="Equation.DSMT4" ShapeID="_x0000_i1157" DrawAspect="Content" ObjectID="_1651459487" r:id="rId269"/>
        </w:object>
      </w:r>
      <w:r w:rsidR="0006589D">
        <w:t xml:space="preserve">of the </w:t>
      </w:r>
      <w:r w:rsidR="00BB65FE">
        <w:t>length</w:t>
      </w:r>
      <w:r w:rsidR="0006589D">
        <w:t xml:space="preserve"> of</w:t>
      </w:r>
      <w:r w:rsidR="00BB65FE">
        <w:t xml:space="preserve"> all</w:t>
      </w:r>
      <w:r w:rsidR="0006589D">
        <w:t xml:space="preserve"> time in the fastest universe(the fastest universe being the fastest universe existing within universes within universes</w:t>
      </w:r>
      <w:r w:rsidR="00A54F76">
        <w:t xml:space="preserve"> ..</w:t>
      </w:r>
      <w:r w:rsidR="0006589D">
        <w:t xml:space="preserve"> within the original universe) having a </w:t>
      </w:r>
      <w:r w:rsidR="0006589D">
        <w:rPr>
          <w:position w:val="-12"/>
        </w:rPr>
        <w:object w:dxaOrig="360" w:dyaOrig="360" w14:anchorId="3728E72D">
          <v:shape id="_x0000_i1158" type="#_x0000_t75" style="width:18pt;height:18pt" o:ole="">
            <v:imagedata r:id="rId270" o:title=""/>
          </v:shape>
          <o:OLEObject Type="Embed" ProgID="Equation.DSMT4" ShapeID="_x0000_i1158" DrawAspect="Content" ObjectID="_1651459488" r:id="rId271"/>
        </w:object>
      </w:r>
      <w:r w:rsidR="0006589D">
        <w:t xml:space="preserve">interval wide </w:t>
      </w:r>
      <w:r w:rsidR="00BB65FE">
        <w:t>timeline</w:t>
      </w:r>
      <w:r w:rsidR="0006589D">
        <w:t xml:space="preserve"> in an interval size native to that universe and a minimum size of</w:t>
      </w:r>
      <w:r w:rsidRPr="00F050E3">
        <w:rPr>
          <w:position w:val="-12"/>
        </w:rPr>
        <w:object w:dxaOrig="400" w:dyaOrig="360" w14:anchorId="37398031">
          <v:shape id="_x0000_i1159" type="#_x0000_t75" style="width:20.25pt;height:18pt" o:ole="">
            <v:imagedata r:id="rId272" o:title=""/>
          </v:shape>
          <o:OLEObject Type="Embed" ProgID="Equation.DSMT4" ShapeID="_x0000_i1159" DrawAspect="Content" ObjectID="_1651459489" r:id="rId273"/>
        </w:object>
      </w:r>
      <w:r w:rsidR="0006589D">
        <w:t xml:space="preserve">width across </w:t>
      </w:r>
      <w:r w:rsidR="00A54F76">
        <w:t>time</w:t>
      </w:r>
      <w:r w:rsidR="0006589D">
        <w:t xml:space="preserve"> in intervals native to the universe outside it, inside the universe having a </w:t>
      </w:r>
      <w:r w:rsidR="0006589D">
        <w:rPr>
          <w:position w:val="-12"/>
        </w:rPr>
        <w:object w:dxaOrig="360" w:dyaOrig="360" w14:anchorId="33F79F49">
          <v:shape id="_x0000_i1160" type="#_x0000_t75" style="width:18pt;height:18pt" o:ole="">
            <v:imagedata r:id="rId274" o:title=""/>
          </v:shape>
          <o:OLEObject Type="Embed" ProgID="Equation.DSMT4" ShapeID="_x0000_i1160" DrawAspect="Content" ObjectID="_1651459490" r:id="rId275"/>
        </w:object>
      </w:r>
      <w:r w:rsidR="0006589D">
        <w:t xml:space="preserve">interval wide </w:t>
      </w:r>
      <w:r w:rsidR="00BB65FE">
        <w:t>timeline</w:t>
      </w:r>
      <w:r w:rsidR="0006589D">
        <w:t xml:space="preserve"> in an interval size native to that universe and a minimum </w:t>
      </w:r>
      <w:r w:rsidR="009833FC">
        <w:t>length</w:t>
      </w:r>
      <w:r w:rsidR="0006589D">
        <w:t xml:space="preserve"> of</w:t>
      </w:r>
      <w:r w:rsidRPr="00F050E3">
        <w:rPr>
          <w:position w:val="-12"/>
        </w:rPr>
        <w:object w:dxaOrig="400" w:dyaOrig="360" w14:anchorId="3DA671EF">
          <v:shape id="_x0000_i1161" type="#_x0000_t75" style="width:20.25pt;height:18pt" o:ole="">
            <v:imagedata r:id="rId276" o:title=""/>
          </v:shape>
          <o:OLEObject Type="Embed" ProgID="Equation.DSMT4" ShapeID="_x0000_i1161" DrawAspect="Content" ObjectID="_1651459491" r:id="rId277"/>
        </w:object>
      </w:r>
      <w:r w:rsidR="0006589D">
        <w:t xml:space="preserve">width across its smallest dimension in intervals native to the universe outside it, inside the universe having a </w:t>
      </w:r>
      <w:r w:rsidR="0006589D">
        <w:rPr>
          <w:position w:val="-12"/>
        </w:rPr>
        <w:object w:dxaOrig="360" w:dyaOrig="360" w14:anchorId="356DC36E">
          <v:shape id="_x0000_i1162" type="#_x0000_t75" style="width:18pt;height:18pt" o:ole="">
            <v:imagedata r:id="rId278" o:title=""/>
          </v:shape>
          <o:OLEObject Type="Embed" ProgID="Equation.DSMT4" ShapeID="_x0000_i1162" DrawAspect="Content" ObjectID="_1651459492" r:id="rId279"/>
        </w:object>
      </w:r>
      <w:r w:rsidR="0006589D">
        <w:t>interval wide space with an interval size native to that universe and a minimum size of</w:t>
      </w:r>
      <w:r w:rsidRPr="00F050E3">
        <w:rPr>
          <w:position w:val="-12"/>
        </w:rPr>
        <w:object w:dxaOrig="400" w:dyaOrig="360" w14:anchorId="4EEF1220">
          <v:shape id="_x0000_i1163" type="#_x0000_t75" style="width:20.25pt;height:18pt" o:ole="">
            <v:imagedata r:id="rId280" o:title=""/>
          </v:shape>
          <o:OLEObject Type="Embed" ProgID="Equation.DSMT4" ShapeID="_x0000_i1163" DrawAspect="Content" ObjectID="_1651459493" r:id="rId281"/>
        </w:object>
      </w:r>
      <w:r w:rsidR="0006589D">
        <w:t xml:space="preserve">width across its </w:t>
      </w:r>
      <w:r w:rsidR="0006589D">
        <w:lastRenderedPageBreak/>
        <w:t xml:space="preserve">smallest dimension in intervals native to the universe outside it which has a </w:t>
      </w:r>
      <w:r w:rsidR="0006589D">
        <w:rPr>
          <w:position w:val="-12"/>
        </w:rPr>
        <w:object w:dxaOrig="360" w:dyaOrig="360" w14:anchorId="4497342F">
          <v:shape id="_x0000_i1164" type="#_x0000_t75" style="width:18pt;height:18pt" o:ole="">
            <v:imagedata r:id="rId282" o:title=""/>
          </v:shape>
          <o:OLEObject Type="Embed" ProgID="Equation.DSMT4" ShapeID="_x0000_i1164" DrawAspect="Content" ObjectID="_1651459494" r:id="rId283"/>
        </w:object>
      </w:r>
      <w:r w:rsidR="0006589D">
        <w:t>wide space to an interv</w:t>
      </w:r>
      <w:r w:rsidR="00A54F76">
        <w:t xml:space="preserve">al size native to that universe .. </w:t>
      </w:r>
      <w:r w:rsidR="0006589D">
        <w:t xml:space="preserve">within the original universe having a </w:t>
      </w:r>
      <w:r w:rsidR="0006589D">
        <w:rPr>
          <w:position w:val="-12"/>
        </w:rPr>
        <w:object w:dxaOrig="360" w:dyaOrig="360" w14:anchorId="77B9D1C0">
          <v:shape id="_x0000_i1165" type="#_x0000_t75" style="width:18pt;height:18pt" o:ole="">
            <v:imagedata r:id="rId284" o:title=""/>
          </v:shape>
          <o:OLEObject Type="Embed" ProgID="Equation.DSMT4" ShapeID="_x0000_i1165" DrawAspect="Content" ObjectID="_1651459495" r:id="rId285"/>
        </w:object>
      </w:r>
      <w:r w:rsidR="0006589D">
        <w:t>wide space in intervals of 1 unit.</w:t>
      </w:r>
      <w:r w:rsidR="00ED5C6E" w:rsidRPr="00ED5C6E">
        <w:rPr>
          <w:position w:val="-12"/>
        </w:rPr>
        <w:object w:dxaOrig="340" w:dyaOrig="360" w14:anchorId="2EB0BB6C">
          <v:shape id="_x0000_i1166" type="#_x0000_t75" style="width:17.25pt;height:18.75pt" o:ole="">
            <v:imagedata r:id="rId286" o:title=""/>
          </v:shape>
          <o:OLEObject Type="Embed" ProgID="Equation.3" ShapeID="_x0000_i1166" DrawAspect="Content" ObjectID="_1651459496" r:id="rId287"/>
        </w:object>
      </w:r>
      <w:r w:rsidR="0006589D">
        <w:t xml:space="preserve">levels of </w:t>
      </w:r>
      <w:r w:rsidR="00A54F76">
        <w:t xml:space="preserve"> </w:t>
      </w:r>
      <w:r w:rsidR="0006589D">
        <w:t xml:space="preserve">universes within universes within universes within </w:t>
      </w:r>
      <w:r w:rsidR="00A54F76">
        <w:t>the universes ..</w:t>
      </w:r>
      <w:r w:rsidR="0006589D">
        <w:t xml:space="preserve"> </w:t>
      </w:r>
      <w:r w:rsidR="00A54F76">
        <w:t>within</w:t>
      </w:r>
      <w:r w:rsidR="0006589D">
        <w:t xml:space="preserve"> the original universe.</w:t>
      </w:r>
    </w:p>
    <w:p w14:paraId="6EA2A49A" w14:textId="77777777" w:rsidR="00A54F76" w:rsidRDefault="00A54F76" w:rsidP="00185C5F"/>
    <w:p w14:paraId="709197F6" w14:textId="77777777" w:rsidR="0006589D" w:rsidRDefault="00E454D1" w:rsidP="00185C5F">
      <w:pPr>
        <w:ind w:firstLine="720"/>
      </w:pPr>
      <w:r>
        <w:t>The Supremeverse is</w:t>
      </w:r>
      <w:r w:rsidR="0006589D">
        <w:t xml:space="preserve"> a matrixspace of multiverses of different fundamental law configurations at every pixel of spacetime.</w:t>
      </w:r>
    </w:p>
    <w:p w14:paraId="1C7FA77D" w14:textId="77777777" w:rsidR="0006589D" w:rsidRDefault="00E454D1" w:rsidP="00185C5F">
      <w:pPr>
        <w:ind w:firstLine="720"/>
      </w:pPr>
      <w:r>
        <w:rPr>
          <w:position w:val="-14"/>
        </w:rPr>
        <w:object w:dxaOrig="6120" w:dyaOrig="440" w14:anchorId="4D12DDB3">
          <v:shape id="_x0000_i1167" type="#_x0000_t75" style="width:306pt;height:21.75pt" o:ole="">
            <v:imagedata r:id="rId288" o:title=""/>
          </v:shape>
          <o:OLEObject Type="Embed" ProgID="Equation.3" ShapeID="_x0000_i1167" DrawAspect="Content" ObjectID="_1651459497" r:id="rId289"/>
        </w:object>
      </w:r>
    </w:p>
    <w:p w14:paraId="68492845" w14:textId="77777777" w:rsidR="0006589D" w:rsidRDefault="0006589D" w:rsidP="00185C5F">
      <w:pPr>
        <w:ind w:firstLine="720"/>
      </w:pPr>
      <w:r>
        <w:t xml:space="preserve">For illustrative </w:t>
      </w:r>
      <w:proofErr w:type="gramStart"/>
      <w:r>
        <w:t>purposes</w:t>
      </w:r>
      <w:proofErr w:type="gramEnd"/>
      <w:r>
        <w:t xml:space="preserve"> </w:t>
      </w:r>
      <w:r w:rsidR="00B25F0B">
        <w:t>a</w:t>
      </w:r>
      <w:r>
        <w:t xml:space="preserve"> static pixel resolution 3 spatial dimensional 1 temporal dimensional </w:t>
      </w:r>
      <w:r w:rsidR="00B25F0B">
        <w:t>Supreme</w:t>
      </w:r>
      <w:r>
        <w:t>verse matrixspace will be described. For a better way of looking at this theory consider a dynamic pixel resolution depending on what the universe size is relative to the original universe or fullverse. Also consider that the multiverse matrixspace and universe matrix are in actuality spheres of</w:t>
      </w:r>
      <w:r>
        <w:rPr>
          <w:position w:val="-12"/>
        </w:rPr>
        <w:object w:dxaOrig="499" w:dyaOrig="360" w14:anchorId="67CFF018">
          <v:shape id="_x0000_i1168" type="#_x0000_t75" style="width:24.75pt;height:18pt" o:ole="">
            <v:imagedata r:id="rId290" o:title=""/>
          </v:shape>
          <o:OLEObject Type="Embed" ProgID="Equation.DSMT4" ShapeID="_x0000_i1168" DrawAspect="Content" ObjectID="_1651459498" r:id="rId291"/>
        </w:object>
      </w:r>
      <w:r>
        <w:t>diameter or fullverses are</w:t>
      </w:r>
      <w:r>
        <w:rPr>
          <w:position w:val="-12"/>
        </w:rPr>
        <w:object w:dxaOrig="840" w:dyaOrig="360" w14:anchorId="2F3AC148">
          <v:shape id="_x0000_i1169" type="#_x0000_t75" style="width:42pt;height:18pt" o:ole="">
            <v:imagedata r:id="rId292" o:title=""/>
          </v:shape>
          <o:OLEObject Type="Embed" ProgID="Equation.DSMT4" ShapeID="_x0000_i1169" DrawAspect="Content" ObjectID="_1651459499" r:id="rId293"/>
        </w:object>
      </w:r>
      <w:r>
        <w:t>diameter. Cartesian coordinates are used instead of polar coordinates to maintain precise accuracy far away from the origin. The big bang is centered at the origin of time.</w:t>
      </w:r>
    </w:p>
    <w:p w14:paraId="599AD24E" w14:textId="77777777" w:rsidR="0006589D" w:rsidRDefault="0006589D" w:rsidP="00185C5F">
      <w:pPr>
        <w:ind w:firstLine="720"/>
      </w:pPr>
    </w:p>
    <w:p w14:paraId="2382E21D" w14:textId="77777777" w:rsidR="0006589D" w:rsidRDefault="0006589D" w:rsidP="00185C5F">
      <w:pPr>
        <w:ind w:firstLine="720"/>
      </w:pPr>
      <w:r>
        <w:t>To consider a multiverse, universe, fullmultiverse or fullverse an iterative function is necessary to determine the cubical pixels necessary to fill every point of the sphere.</w:t>
      </w:r>
      <w:r w:rsidR="000A3F84">
        <w:t xml:space="preserve"> In reality the matrixes involved</w:t>
      </w:r>
      <w:r>
        <w:t xml:space="preserve"> </w:t>
      </w:r>
      <w:r w:rsidR="000A3F84">
        <w:t xml:space="preserve">will not be cubical but </w:t>
      </w:r>
      <w:r w:rsidR="005420DA">
        <w:t xml:space="preserve">either a Face-Centered </w:t>
      </w:r>
      <w:proofErr w:type="gramStart"/>
      <w:r w:rsidR="005420DA">
        <w:t>Cubic(</w:t>
      </w:r>
      <w:proofErr w:type="gramEnd"/>
      <w:r w:rsidR="005420DA">
        <w:t xml:space="preserve">FCC) lattice or Hexagonal Close-Packed(HCP) lattice.  </w:t>
      </w:r>
      <w:r>
        <w:t xml:space="preserve">The equation of a sphere is determined by </w:t>
      </w:r>
      <w:r>
        <w:rPr>
          <w:position w:val="-10"/>
        </w:rPr>
        <w:object w:dxaOrig="3080" w:dyaOrig="360" w14:anchorId="7C15A498">
          <v:shape id="_x0000_i1170" type="#_x0000_t75" style="width:153.75pt;height:18pt" o:ole="">
            <v:imagedata r:id="rId294" o:title=""/>
          </v:shape>
          <o:OLEObject Type="Embed" ProgID="Equation.DSMT4" ShapeID="_x0000_i1170" DrawAspect="Content" ObjectID="_1651459500" r:id="rId295"/>
        </w:object>
      </w:r>
      <w:r>
        <w:t xml:space="preserve"> where r is </w:t>
      </w:r>
      <w:r>
        <w:rPr>
          <w:position w:val="-12"/>
        </w:rPr>
        <w:object w:dxaOrig="380" w:dyaOrig="360" w14:anchorId="65585952">
          <v:shape id="_x0000_i1171" type="#_x0000_t75" style="width:18.75pt;height:18pt" o:ole="">
            <v:imagedata r:id="rId296" o:title=""/>
          </v:shape>
          <o:OLEObject Type="Embed" ProgID="Equation.DSMT4" ShapeID="_x0000_i1171" DrawAspect="Content" ObjectID="_1651459501" r:id="rId297"/>
        </w:object>
      </w:r>
      <w:r>
        <w:t>. 0s are used because this sphere is centered at the origin.</w:t>
      </w:r>
    </w:p>
    <w:p w14:paraId="6F293BF6" w14:textId="77777777" w:rsidR="0006589D" w:rsidRDefault="0006589D" w:rsidP="00185C5F">
      <w:pPr>
        <w:ind w:firstLine="720"/>
        <w:rPr>
          <w:b/>
        </w:rPr>
      </w:pPr>
      <w:r>
        <w:t>To determine the pixels necessary to fill in everything 1 increment in the negative direction with respect to the</w:t>
      </w:r>
      <w:r>
        <w:rPr>
          <w:position w:val="-4"/>
        </w:rPr>
        <w:object w:dxaOrig="200" w:dyaOrig="200" w14:anchorId="0967939B">
          <v:shape id="_x0000_i1172" type="#_x0000_t75" style="width:9.75pt;height:9.75pt" o:ole="">
            <v:imagedata r:id="rId298" o:title=""/>
          </v:shape>
          <o:OLEObject Type="Embed" ProgID="Equation.DSMT4" ShapeID="_x0000_i1172" DrawAspect="Content" ObjectID="_1651459502" r:id="rId299"/>
        </w:object>
      </w:r>
      <w:r>
        <w:t>axis each quadrant of a circle defined by that</w:t>
      </w:r>
      <w:r>
        <w:rPr>
          <w:position w:val="-4"/>
        </w:rPr>
        <w:object w:dxaOrig="200" w:dyaOrig="200" w14:anchorId="65965B9A">
          <v:shape id="_x0000_i1173" type="#_x0000_t75" style="width:9.75pt;height:9.75pt" o:ole="">
            <v:imagedata r:id="rId298" o:title=""/>
          </v:shape>
          <o:OLEObject Type="Embed" ProgID="Equation.DSMT4" ShapeID="_x0000_i1173" DrawAspect="Content" ObjectID="_1651459503" r:id="rId300"/>
        </w:object>
      </w:r>
      <w:r>
        <w:t>coordinate must be considered separately. Consider</w:t>
      </w:r>
      <w:r>
        <w:rPr>
          <w:position w:val="-4"/>
        </w:rPr>
        <w:object w:dxaOrig="200" w:dyaOrig="200" w14:anchorId="544508EC">
          <v:shape id="_x0000_i1174" type="#_x0000_t75" style="width:9.75pt;height:9.75pt" o:ole="">
            <v:imagedata r:id="rId301" o:title=""/>
          </v:shape>
          <o:OLEObject Type="Embed" ProgID="Equation.DSMT4" ShapeID="_x0000_i1174" DrawAspect="Content" ObjectID="_1651459504" r:id="rId302"/>
        </w:object>
      </w:r>
      <w:r>
        <w:t>starting at</w:t>
      </w:r>
      <w:r>
        <w:rPr>
          <w:position w:val="-12"/>
        </w:rPr>
        <w:object w:dxaOrig="499" w:dyaOrig="360" w14:anchorId="777427BD">
          <v:shape id="_x0000_i1175" type="#_x0000_t75" style="width:24.75pt;height:18pt" o:ole="">
            <v:imagedata r:id="rId303" o:title=""/>
          </v:shape>
          <o:OLEObject Type="Embed" ProgID="Equation.DSMT4" ShapeID="_x0000_i1175" DrawAspect="Content" ObjectID="_1651459505" r:id="rId304"/>
        </w:object>
      </w:r>
      <w:r>
        <w:t>. For the 1st quadrant, positive</w:t>
      </w:r>
      <w:r>
        <w:rPr>
          <w:position w:val="-6"/>
        </w:rPr>
        <w:object w:dxaOrig="200" w:dyaOrig="220" w14:anchorId="3E256DFA">
          <v:shape id="_x0000_i1176" type="#_x0000_t75" style="width:9.75pt;height:11.25pt" o:ole="">
            <v:imagedata r:id="rId305" o:title=""/>
          </v:shape>
          <o:OLEObject Type="Embed" ProgID="Equation.DSMT4" ShapeID="_x0000_i1176" DrawAspect="Content" ObjectID="_1651459506" r:id="rId306"/>
        </w:object>
      </w:r>
      <w:r>
        <w:t>and positive</w:t>
      </w:r>
      <w:r>
        <w:rPr>
          <w:position w:val="-10"/>
        </w:rPr>
        <w:object w:dxaOrig="220" w:dyaOrig="260" w14:anchorId="3CF8F473">
          <v:shape id="_x0000_i1177" type="#_x0000_t75" style="width:11.25pt;height:12.75pt" o:ole="">
            <v:imagedata r:id="rId307" o:title=""/>
          </v:shape>
          <o:OLEObject Type="Embed" ProgID="Equation.DSMT4" ShapeID="_x0000_i1177" DrawAspect="Content" ObjectID="_1651459507" r:id="rId308"/>
        </w:object>
      </w:r>
      <w:r>
        <w:t xml:space="preserve">, squares determining the most positive extent with respect to the </w:t>
      </w:r>
      <w:r>
        <w:rPr>
          <w:position w:val="-4"/>
        </w:rPr>
        <w:object w:dxaOrig="200" w:dyaOrig="200" w14:anchorId="35C6B772">
          <v:shape id="_x0000_i1178" type="#_x0000_t75" style="width:9.75pt;height:9.75pt" o:ole="">
            <v:imagedata r:id="rId309" o:title=""/>
          </v:shape>
          <o:OLEObject Type="Embed" ProgID="Equation.DSMT4" ShapeID="_x0000_i1178" DrawAspect="Content" ObjectID="_1651459508" r:id="rId310"/>
        </w:object>
      </w:r>
      <w:r>
        <w:t>axis of cubical pixels will be drawn from their negative</w:t>
      </w:r>
      <w:r>
        <w:rPr>
          <w:position w:val="-6"/>
        </w:rPr>
        <w:object w:dxaOrig="200" w:dyaOrig="220" w14:anchorId="237857D3">
          <v:shape id="_x0000_i1179" type="#_x0000_t75" style="width:9.75pt;height:11.25pt" o:ole="">
            <v:imagedata r:id="rId311" o:title=""/>
          </v:shape>
          <o:OLEObject Type="Embed" ProgID="Equation.DSMT4" ShapeID="_x0000_i1179" DrawAspect="Content" ObjectID="_1651459509" r:id="rId312"/>
        </w:object>
      </w:r>
      <w:r>
        <w:t>negative</w:t>
      </w:r>
      <w:r>
        <w:rPr>
          <w:position w:val="-10"/>
        </w:rPr>
        <w:object w:dxaOrig="220" w:dyaOrig="260" w14:anchorId="5ACDF119">
          <v:shape id="_x0000_i1180" type="#_x0000_t75" style="width:11.25pt;height:12.75pt" o:ole="">
            <v:imagedata r:id="rId313" o:title=""/>
          </v:shape>
          <o:OLEObject Type="Embed" ProgID="Equation.DSMT4" ShapeID="_x0000_i1180" DrawAspect="Content" ObjectID="_1651459510" r:id="rId314"/>
        </w:object>
      </w:r>
      <w:r>
        <w:t>corner. For the 2nd quadrant, negative</w:t>
      </w:r>
      <w:r>
        <w:rPr>
          <w:position w:val="-6"/>
        </w:rPr>
        <w:object w:dxaOrig="200" w:dyaOrig="220" w14:anchorId="29A735CF">
          <v:shape id="_x0000_i1181" type="#_x0000_t75" style="width:9.75pt;height:11.25pt" o:ole="">
            <v:imagedata r:id="rId315" o:title=""/>
          </v:shape>
          <o:OLEObject Type="Embed" ProgID="Equation.DSMT4" ShapeID="_x0000_i1181" DrawAspect="Content" ObjectID="_1651459511" r:id="rId316"/>
        </w:object>
      </w:r>
      <w:r>
        <w:t>and positive</w:t>
      </w:r>
      <w:r>
        <w:rPr>
          <w:position w:val="-10"/>
        </w:rPr>
        <w:object w:dxaOrig="220" w:dyaOrig="260" w14:anchorId="0EC804FE">
          <v:shape id="_x0000_i1182" type="#_x0000_t75" style="width:11.25pt;height:12.75pt" o:ole="">
            <v:imagedata r:id="rId317" o:title=""/>
          </v:shape>
          <o:OLEObject Type="Embed" ProgID="Equation.DSMT4" ShapeID="_x0000_i1182" DrawAspect="Content" ObjectID="_1651459512" r:id="rId318"/>
        </w:object>
      </w:r>
      <w:r>
        <w:t xml:space="preserve">, squares determining the most positive extent with respect to the </w:t>
      </w:r>
      <w:r>
        <w:rPr>
          <w:position w:val="-4"/>
        </w:rPr>
        <w:object w:dxaOrig="200" w:dyaOrig="200" w14:anchorId="2A743FFE">
          <v:shape id="_x0000_i1183" type="#_x0000_t75" style="width:9.75pt;height:9.75pt" o:ole="">
            <v:imagedata r:id="rId319" o:title=""/>
          </v:shape>
          <o:OLEObject Type="Embed" ProgID="Equation.DSMT4" ShapeID="_x0000_i1183" DrawAspect="Content" ObjectID="_1651459513" r:id="rId320"/>
        </w:object>
      </w:r>
      <w:r>
        <w:t>axis of cubical pixels will be drawn from their positive</w:t>
      </w:r>
      <w:r>
        <w:rPr>
          <w:position w:val="-6"/>
        </w:rPr>
        <w:object w:dxaOrig="200" w:dyaOrig="220" w14:anchorId="48C7C432">
          <v:shape id="_x0000_i1184" type="#_x0000_t75" style="width:9.75pt;height:11.25pt" o:ole="">
            <v:imagedata r:id="rId321" o:title=""/>
          </v:shape>
          <o:OLEObject Type="Embed" ProgID="Equation.DSMT4" ShapeID="_x0000_i1184" DrawAspect="Content" ObjectID="_1651459514" r:id="rId322"/>
        </w:object>
      </w:r>
      <w:r>
        <w:t>negative</w:t>
      </w:r>
      <w:r>
        <w:rPr>
          <w:position w:val="-10"/>
        </w:rPr>
        <w:object w:dxaOrig="220" w:dyaOrig="260" w14:anchorId="32BE9299">
          <v:shape id="_x0000_i1185" type="#_x0000_t75" style="width:11.25pt;height:12.75pt" o:ole="">
            <v:imagedata r:id="rId313" o:title=""/>
          </v:shape>
          <o:OLEObject Type="Embed" ProgID="Equation.DSMT4" ShapeID="_x0000_i1185" DrawAspect="Content" ObjectID="_1651459515" r:id="rId323"/>
        </w:object>
      </w:r>
      <w:r>
        <w:t>corner. For the 3rd quadrant, negative</w:t>
      </w:r>
      <w:r>
        <w:rPr>
          <w:position w:val="-6"/>
        </w:rPr>
        <w:object w:dxaOrig="200" w:dyaOrig="220" w14:anchorId="540AC8A7">
          <v:shape id="_x0000_i1186" type="#_x0000_t75" style="width:9.75pt;height:11.25pt" o:ole="">
            <v:imagedata r:id="rId324" o:title=""/>
          </v:shape>
          <o:OLEObject Type="Embed" ProgID="Equation.DSMT4" ShapeID="_x0000_i1186" DrawAspect="Content" ObjectID="_1651459516" r:id="rId325"/>
        </w:object>
      </w:r>
      <w:r>
        <w:t>and negative</w:t>
      </w:r>
      <w:r>
        <w:rPr>
          <w:position w:val="-10"/>
        </w:rPr>
        <w:object w:dxaOrig="220" w:dyaOrig="260" w14:anchorId="3CC09D0A">
          <v:shape id="_x0000_i1187" type="#_x0000_t75" style="width:11.25pt;height:12.75pt" o:ole="">
            <v:imagedata r:id="rId326" o:title=""/>
          </v:shape>
          <o:OLEObject Type="Embed" ProgID="Equation.DSMT4" ShapeID="_x0000_i1187" DrawAspect="Content" ObjectID="_1651459517" r:id="rId327"/>
        </w:object>
      </w:r>
      <w:r>
        <w:t xml:space="preserve">, squares determining the most positive extent with respect to the </w:t>
      </w:r>
      <w:r>
        <w:rPr>
          <w:position w:val="-4"/>
        </w:rPr>
        <w:object w:dxaOrig="200" w:dyaOrig="200" w14:anchorId="44555177">
          <v:shape id="_x0000_i1188" type="#_x0000_t75" style="width:9.75pt;height:9.75pt" o:ole="">
            <v:imagedata r:id="rId328" o:title=""/>
          </v:shape>
          <o:OLEObject Type="Embed" ProgID="Equation.DSMT4" ShapeID="_x0000_i1188" DrawAspect="Content" ObjectID="_1651459518" r:id="rId329"/>
        </w:object>
      </w:r>
      <w:r>
        <w:t>axis of cubical pixels will be drawn from their positive</w:t>
      </w:r>
      <w:r>
        <w:rPr>
          <w:position w:val="-6"/>
        </w:rPr>
        <w:object w:dxaOrig="200" w:dyaOrig="220" w14:anchorId="18230AFD">
          <v:shape id="_x0000_i1189" type="#_x0000_t75" style="width:9.75pt;height:11.25pt" o:ole="">
            <v:imagedata r:id="rId330" o:title=""/>
          </v:shape>
          <o:OLEObject Type="Embed" ProgID="Equation.DSMT4" ShapeID="_x0000_i1189" DrawAspect="Content" ObjectID="_1651459519" r:id="rId331"/>
        </w:object>
      </w:r>
      <w:r>
        <w:t>positive</w:t>
      </w:r>
      <w:r>
        <w:rPr>
          <w:position w:val="-10"/>
        </w:rPr>
        <w:object w:dxaOrig="220" w:dyaOrig="260" w14:anchorId="13694DB3">
          <v:shape id="_x0000_i1190" type="#_x0000_t75" style="width:11.25pt;height:12.75pt" o:ole="">
            <v:imagedata r:id="rId313" o:title=""/>
          </v:shape>
          <o:OLEObject Type="Embed" ProgID="Equation.DSMT4" ShapeID="_x0000_i1190" DrawAspect="Content" ObjectID="_1651459520" r:id="rId332"/>
        </w:object>
      </w:r>
      <w:r>
        <w:t>corner. For the 4th quadrant, negative</w:t>
      </w:r>
      <w:r>
        <w:rPr>
          <w:position w:val="-6"/>
        </w:rPr>
        <w:object w:dxaOrig="200" w:dyaOrig="220" w14:anchorId="49D691EF">
          <v:shape id="_x0000_i1191" type="#_x0000_t75" style="width:9.75pt;height:11.25pt" o:ole="">
            <v:imagedata r:id="rId333" o:title=""/>
          </v:shape>
          <o:OLEObject Type="Embed" ProgID="Equation.DSMT4" ShapeID="_x0000_i1191" DrawAspect="Content" ObjectID="_1651459521" r:id="rId334"/>
        </w:object>
      </w:r>
      <w:r>
        <w:t>and positive</w:t>
      </w:r>
      <w:r>
        <w:rPr>
          <w:position w:val="-10"/>
        </w:rPr>
        <w:object w:dxaOrig="220" w:dyaOrig="260" w14:anchorId="47A969B9">
          <v:shape id="_x0000_i1192" type="#_x0000_t75" style="width:11.25pt;height:12.75pt" o:ole="">
            <v:imagedata r:id="rId335" o:title=""/>
          </v:shape>
          <o:OLEObject Type="Embed" ProgID="Equation.DSMT4" ShapeID="_x0000_i1192" DrawAspect="Content" ObjectID="_1651459522" r:id="rId336"/>
        </w:object>
      </w:r>
      <w:r>
        <w:t xml:space="preserve">, squares determining the most positive extent with respect to the </w:t>
      </w:r>
      <w:r>
        <w:rPr>
          <w:position w:val="-4"/>
        </w:rPr>
        <w:object w:dxaOrig="200" w:dyaOrig="200" w14:anchorId="4949A743">
          <v:shape id="_x0000_i1193" type="#_x0000_t75" style="width:9.75pt;height:9.75pt" o:ole="">
            <v:imagedata r:id="rId337" o:title=""/>
          </v:shape>
          <o:OLEObject Type="Embed" ProgID="Equation.DSMT4" ShapeID="_x0000_i1193" DrawAspect="Content" ObjectID="_1651459523" r:id="rId338"/>
        </w:object>
      </w:r>
      <w:r>
        <w:t>axis of cubical pixels will be drawn from their negative</w:t>
      </w:r>
      <w:r>
        <w:rPr>
          <w:position w:val="-6"/>
        </w:rPr>
        <w:object w:dxaOrig="200" w:dyaOrig="220" w14:anchorId="29A29300">
          <v:shape id="_x0000_i1194" type="#_x0000_t75" style="width:9.75pt;height:11.25pt" o:ole="">
            <v:imagedata r:id="rId339" o:title=""/>
          </v:shape>
          <o:OLEObject Type="Embed" ProgID="Equation.DSMT4" ShapeID="_x0000_i1194" DrawAspect="Content" ObjectID="_1651459524" r:id="rId340"/>
        </w:object>
      </w:r>
      <w:r>
        <w:t>positive</w:t>
      </w:r>
      <w:r>
        <w:rPr>
          <w:position w:val="-10"/>
        </w:rPr>
        <w:object w:dxaOrig="220" w:dyaOrig="260" w14:anchorId="5CEE42C9">
          <v:shape id="_x0000_i1195" type="#_x0000_t75" style="width:11.25pt;height:12.75pt" o:ole="">
            <v:imagedata r:id="rId313" o:title=""/>
          </v:shape>
          <o:OLEObject Type="Embed" ProgID="Equation.DSMT4" ShapeID="_x0000_i1195" DrawAspect="Content" ObjectID="_1651459525" r:id="rId341"/>
        </w:object>
      </w:r>
      <w:r>
        <w:t>corner. Quadrant 1’s pixels are determined first then quadrant 2’s pixels then quadrant 3’s pixels then quadrant 4’s pixels.</w:t>
      </w:r>
    </w:p>
    <w:p w14:paraId="1BEE4CDF" w14:textId="77777777" w:rsidR="0006589D" w:rsidRDefault="0006589D" w:rsidP="00185C5F">
      <w:pPr>
        <w:ind w:firstLine="720"/>
      </w:pPr>
      <w:r>
        <w:t>Starting at</w:t>
      </w:r>
      <w:r>
        <w:rPr>
          <w:position w:val="-12"/>
        </w:rPr>
        <w:object w:dxaOrig="859" w:dyaOrig="360" w14:anchorId="3B85066A">
          <v:shape id="_x0000_i1196" type="#_x0000_t75" style="width:42.75pt;height:18pt" o:ole="">
            <v:imagedata r:id="rId342" o:title=""/>
          </v:shape>
          <o:OLEObject Type="Embed" ProgID="Equation.DSMT4" ShapeID="_x0000_i1196" DrawAspect="Content" ObjectID="_1651459526" r:id="rId343"/>
        </w:object>
      </w:r>
      <w:r>
        <w:t>the circle determined by this</w:t>
      </w:r>
      <w:r>
        <w:rPr>
          <w:position w:val="-6"/>
        </w:rPr>
        <w:object w:dxaOrig="200" w:dyaOrig="220" w14:anchorId="7953F1D6">
          <v:shape id="_x0000_i1197" type="#_x0000_t75" style="width:9.75pt;height:11.25pt" o:ole="">
            <v:imagedata r:id="rId344" o:title=""/>
          </v:shape>
          <o:OLEObject Type="Embed" ProgID="Equation.DSMT4" ShapeID="_x0000_i1197" DrawAspect="Content" ObjectID="_1651459527" r:id="rId345"/>
        </w:object>
      </w:r>
      <w:r>
        <w:t xml:space="preserve">coordinate is </w:t>
      </w:r>
      <w:r>
        <w:rPr>
          <w:position w:val="-12"/>
        </w:rPr>
        <w:object w:dxaOrig="2220" w:dyaOrig="380" w14:anchorId="24719D13">
          <v:shape id="_x0000_i1198" type="#_x0000_t75" style="width:111pt;height:18.75pt" o:ole="">
            <v:imagedata r:id="rId346" o:title=""/>
          </v:shape>
          <o:OLEObject Type="Embed" ProgID="Equation.DSMT4" ShapeID="_x0000_i1198" DrawAspect="Content" ObjectID="_1651459528" r:id="rId347"/>
        </w:object>
      </w:r>
      <w:r>
        <w:t xml:space="preserve">which simplifies to </w:t>
      </w:r>
      <w:r>
        <w:rPr>
          <w:position w:val="-10"/>
        </w:rPr>
        <w:object w:dxaOrig="1080" w:dyaOrig="360" w14:anchorId="35A39EF8">
          <v:shape id="_x0000_i1199" type="#_x0000_t75" style="width:54pt;height:18pt" o:ole="">
            <v:imagedata r:id="rId348" o:title=""/>
          </v:shape>
          <o:OLEObject Type="Embed" ProgID="Equation.DSMT4" ShapeID="_x0000_i1199" DrawAspect="Content" ObjectID="_1651459529" r:id="rId349"/>
        </w:object>
      </w:r>
      <w:r>
        <w:t>. Each quadrant would thus have 1 pixel each touching the origin totaling 4 pixels.</w:t>
      </w:r>
    </w:p>
    <w:p w14:paraId="2007CE45" w14:textId="77777777" w:rsidR="0006589D" w:rsidRDefault="0006589D" w:rsidP="00185C5F">
      <w:pPr>
        <w:ind w:firstLine="720"/>
      </w:pPr>
      <w:r>
        <w:t>The second circle of pixels at</w:t>
      </w:r>
      <w:r>
        <w:rPr>
          <w:position w:val="-30"/>
        </w:rPr>
        <w:object w:dxaOrig="1780" w:dyaOrig="680" w14:anchorId="61166B5B">
          <v:shape id="_x0000_i1200" type="#_x0000_t75" style="width:89.25pt;height:33.75pt" o:ole="">
            <v:imagedata r:id="rId350" o:title=""/>
          </v:shape>
          <o:OLEObject Type="Embed" ProgID="Equation.DSMT4" ShapeID="_x0000_i1200" DrawAspect="Content" ObjectID="_1651459530" r:id="rId351"/>
        </w:object>
      </w:r>
      <w:r>
        <w:t xml:space="preserve">is determined by </w:t>
      </w:r>
      <w:r>
        <w:rPr>
          <w:position w:val="-30"/>
        </w:rPr>
        <w:object w:dxaOrig="3120" w:dyaOrig="680" w14:anchorId="3421650A">
          <v:shape id="_x0000_i1201" type="#_x0000_t75" style="width:156pt;height:33.75pt" o:ole="">
            <v:imagedata r:id="rId352" o:title=""/>
          </v:shape>
          <o:OLEObject Type="Embed" ProgID="Equation.DSMT4" ShapeID="_x0000_i1201" DrawAspect="Content" ObjectID="_1651459531" r:id="rId353"/>
        </w:object>
      </w:r>
      <w:r>
        <w:t xml:space="preserve"> which simplifies to</w:t>
      </w:r>
      <w:r>
        <w:rPr>
          <w:position w:val="-30"/>
        </w:rPr>
        <w:object w:dxaOrig="2540" w:dyaOrig="680" w14:anchorId="002E0874">
          <v:shape id="_x0000_i1202" type="#_x0000_t75" style="width:126.75pt;height:33.75pt" o:ole="">
            <v:imagedata r:id="rId354" o:title=""/>
          </v:shape>
          <o:OLEObject Type="Embed" ProgID="Equation.DSMT4" ShapeID="_x0000_i1202" DrawAspect="Content" ObjectID="_1651459532" r:id="rId355"/>
        </w:object>
      </w:r>
      <w:r>
        <w:t>. To determine the pixels in the 1st quadrant move from the origin of the</w:t>
      </w:r>
      <w:r>
        <w:rPr>
          <w:position w:val="-6"/>
        </w:rPr>
        <w:object w:dxaOrig="200" w:dyaOrig="220" w14:anchorId="0106F920">
          <v:shape id="_x0000_i1203" type="#_x0000_t75" style="width:9.75pt;height:11.25pt" o:ole="">
            <v:imagedata r:id="rId356" o:title=""/>
          </v:shape>
          <o:OLEObject Type="Embed" ProgID="Equation.DSMT4" ShapeID="_x0000_i1203" DrawAspect="Content" ObjectID="_1651459533" r:id="rId357"/>
        </w:object>
      </w:r>
      <w:r>
        <w:rPr>
          <w:position w:val="-10"/>
        </w:rPr>
        <w:object w:dxaOrig="220" w:dyaOrig="260" w14:anchorId="038FEFD6">
          <v:shape id="_x0000_i1204" type="#_x0000_t75" style="width:11.25pt;height:12.75pt" o:ole="">
            <v:imagedata r:id="rId358" o:title=""/>
          </v:shape>
          <o:OLEObject Type="Embed" ProgID="Equation.DSMT4" ShapeID="_x0000_i1204" DrawAspect="Content" ObjectID="_1651459534" r:id="rId359"/>
        </w:object>
      </w:r>
      <w:r>
        <w:t>plane in the positive</w:t>
      </w:r>
      <w:r>
        <w:rPr>
          <w:position w:val="-6"/>
        </w:rPr>
        <w:object w:dxaOrig="200" w:dyaOrig="220" w14:anchorId="43F090DD">
          <v:shape id="_x0000_i1205" type="#_x0000_t75" style="width:9.75pt;height:11.25pt" o:ole="">
            <v:imagedata r:id="rId360" o:title=""/>
          </v:shape>
          <o:OLEObject Type="Embed" ProgID="Equation.DSMT4" ShapeID="_x0000_i1205" DrawAspect="Content" ObjectID="_1651459535" r:id="rId361"/>
        </w:object>
      </w:r>
      <w:r>
        <w:t xml:space="preserve">direction until the point is outside the circle, do not put a pixel at that point, then move from </w:t>
      </w:r>
      <w:r>
        <w:rPr>
          <w:position w:val="-30"/>
        </w:rPr>
        <w:object w:dxaOrig="1719" w:dyaOrig="680" w14:anchorId="7EF23C35">
          <v:shape id="_x0000_i1206" type="#_x0000_t75" style="width:86.25pt;height:33.75pt" o:ole="">
            <v:imagedata r:id="rId362" o:title=""/>
          </v:shape>
          <o:OLEObject Type="Embed" ProgID="Equation.DSMT4" ShapeID="_x0000_i1206" DrawAspect="Content" ObjectID="_1651459536" r:id="rId363"/>
        </w:object>
      </w:r>
      <w:r>
        <w:t>in the positive</w:t>
      </w:r>
      <w:r>
        <w:rPr>
          <w:position w:val="-6"/>
        </w:rPr>
        <w:object w:dxaOrig="200" w:dyaOrig="220" w14:anchorId="2DFCB9DC">
          <v:shape id="_x0000_i1207" type="#_x0000_t75" style="width:9.75pt;height:11.25pt" o:ole="">
            <v:imagedata r:id="rId364" o:title=""/>
          </v:shape>
          <o:OLEObject Type="Embed" ProgID="Equation.DSMT4" ShapeID="_x0000_i1207" DrawAspect="Content" ObjectID="_1651459537" r:id="rId365"/>
        </w:object>
      </w:r>
      <w:r>
        <w:t>direction until the point is outside the circle, do not put a pixel at that point, keep moving in the positive</w:t>
      </w:r>
      <w:r>
        <w:rPr>
          <w:position w:val="-10"/>
        </w:rPr>
        <w:object w:dxaOrig="220" w:dyaOrig="260" w14:anchorId="53730975">
          <v:shape id="_x0000_i1208" type="#_x0000_t75" style="width:11.25pt;height:12.75pt" o:ole="">
            <v:imagedata r:id="rId366" o:title=""/>
          </v:shape>
          <o:OLEObject Type="Embed" ProgID="Equation.DSMT4" ShapeID="_x0000_i1208" DrawAspect="Content" ObjectID="_1651459538" r:id="rId367"/>
        </w:object>
      </w:r>
      <w:r>
        <w:t>direction in this manner until the most negative</w:t>
      </w:r>
      <w:r>
        <w:rPr>
          <w:position w:val="-6"/>
        </w:rPr>
        <w:object w:dxaOrig="200" w:dyaOrig="220" w14:anchorId="7F3EB3DA">
          <v:shape id="_x0000_i1209" type="#_x0000_t75" style="width:9.75pt;height:11.25pt" o:ole="">
            <v:imagedata r:id="rId368" o:title=""/>
          </v:shape>
          <o:OLEObject Type="Embed" ProgID="Equation.DSMT4" ShapeID="_x0000_i1209" DrawAspect="Content" ObjectID="_1651459539" r:id="rId369"/>
        </w:object>
      </w:r>
      <w:r>
        <w:t>point is outside the circle, do not put a pixel at that point. To determine the pixels in the 2nd quadrant move from the origin of the</w:t>
      </w:r>
      <w:r>
        <w:rPr>
          <w:position w:val="-6"/>
        </w:rPr>
        <w:object w:dxaOrig="200" w:dyaOrig="220" w14:anchorId="2386B70C">
          <v:shape id="_x0000_i1210" type="#_x0000_t75" style="width:9.75pt;height:11.25pt" o:ole="">
            <v:imagedata r:id="rId356" o:title=""/>
          </v:shape>
          <o:OLEObject Type="Embed" ProgID="Equation.DSMT4" ShapeID="_x0000_i1210" DrawAspect="Content" ObjectID="_1651459540" r:id="rId370"/>
        </w:object>
      </w:r>
      <w:r>
        <w:rPr>
          <w:position w:val="-10"/>
        </w:rPr>
        <w:object w:dxaOrig="220" w:dyaOrig="260" w14:anchorId="0228FCCA">
          <v:shape id="_x0000_i1211" type="#_x0000_t75" style="width:11.25pt;height:12.75pt" o:ole="">
            <v:imagedata r:id="rId358" o:title=""/>
          </v:shape>
          <o:OLEObject Type="Embed" ProgID="Equation.DSMT4" ShapeID="_x0000_i1211" DrawAspect="Content" ObjectID="_1651459541" r:id="rId371"/>
        </w:object>
      </w:r>
      <w:r>
        <w:t xml:space="preserve">plane in the </w:t>
      </w:r>
      <w:r>
        <w:lastRenderedPageBreak/>
        <w:t>negative</w:t>
      </w:r>
      <w:r>
        <w:rPr>
          <w:position w:val="-6"/>
        </w:rPr>
        <w:object w:dxaOrig="200" w:dyaOrig="220" w14:anchorId="7976720C">
          <v:shape id="_x0000_i1212" type="#_x0000_t75" style="width:9.75pt;height:11.25pt" o:ole="">
            <v:imagedata r:id="rId372" o:title=""/>
          </v:shape>
          <o:OLEObject Type="Embed" ProgID="Equation.DSMT4" ShapeID="_x0000_i1212" DrawAspect="Content" ObjectID="_1651459542" r:id="rId373"/>
        </w:object>
      </w:r>
      <w:r>
        <w:t xml:space="preserve">direction until the point is outside the circle, do not put a pixel at that point, then move from </w:t>
      </w:r>
      <w:r>
        <w:rPr>
          <w:position w:val="-30"/>
        </w:rPr>
        <w:object w:dxaOrig="1719" w:dyaOrig="680" w14:anchorId="50023E0E">
          <v:shape id="_x0000_i1213" type="#_x0000_t75" style="width:86.25pt;height:33.75pt" o:ole="">
            <v:imagedata r:id="rId374" o:title=""/>
          </v:shape>
          <o:OLEObject Type="Embed" ProgID="Equation.DSMT4" ShapeID="_x0000_i1213" DrawAspect="Content" ObjectID="_1651459543" r:id="rId375"/>
        </w:object>
      </w:r>
      <w:r>
        <w:t>in the negative</w:t>
      </w:r>
      <w:r>
        <w:rPr>
          <w:position w:val="-6"/>
        </w:rPr>
        <w:object w:dxaOrig="200" w:dyaOrig="220" w14:anchorId="01138E0F">
          <v:shape id="_x0000_i1214" type="#_x0000_t75" style="width:9.75pt;height:11.25pt" o:ole="">
            <v:imagedata r:id="rId376" o:title=""/>
          </v:shape>
          <o:OLEObject Type="Embed" ProgID="Equation.DSMT4" ShapeID="_x0000_i1214" DrawAspect="Content" ObjectID="_1651459544" r:id="rId377"/>
        </w:object>
      </w:r>
      <w:r>
        <w:t>direction until the point is outside the circle, do not put a pixel at that point, keep moving in the positive</w:t>
      </w:r>
      <w:r>
        <w:rPr>
          <w:position w:val="-10"/>
        </w:rPr>
        <w:object w:dxaOrig="220" w:dyaOrig="260" w14:anchorId="663D894C">
          <v:shape id="_x0000_i1215" type="#_x0000_t75" style="width:11.25pt;height:12.75pt" o:ole="">
            <v:imagedata r:id="rId378" o:title=""/>
          </v:shape>
          <o:OLEObject Type="Embed" ProgID="Equation.DSMT4" ShapeID="_x0000_i1215" DrawAspect="Content" ObjectID="_1651459545" r:id="rId379"/>
        </w:object>
      </w:r>
      <w:r>
        <w:t>direction in this manner until the most positive</w:t>
      </w:r>
      <w:r>
        <w:rPr>
          <w:position w:val="-6"/>
        </w:rPr>
        <w:object w:dxaOrig="200" w:dyaOrig="220" w14:anchorId="61C91D1F">
          <v:shape id="_x0000_i1216" type="#_x0000_t75" style="width:9.75pt;height:11.25pt" o:ole="">
            <v:imagedata r:id="rId380" o:title=""/>
          </v:shape>
          <o:OLEObject Type="Embed" ProgID="Equation.DSMT4" ShapeID="_x0000_i1216" DrawAspect="Content" ObjectID="_1651459546" r:id="rId381"/>
        </w:object>
      </w:r>
      <w:r>
        <w:t>point is outside the circle, do not put a pixel at that point. To determine the pixels in the 3rd quadrant move from the origin of the</w:t>
      </w:r>
      <w:r>
        <w:rPr>
          <w:position w:val="-6"/>
        </w:rPr>
        <w:object w:dxaOrig="200" w:dyaOrig="220" w14:anchorId="7B6F24DF">
          <v:shape id="_x0000_i1217" type="#_x0000_t75" style="width:9.75pt;height:11.25pt" o:ole="">
            <v:imagedata r:id="rId356" o:title=""/>
          </v:shape>
          <o:OLEObject Type="Embed" ProgID="Equation.DSMT4" ShapeID="_x0000_i1217" DrawAspect="Content" ObjectID="_1651459547" r:id="rId382"/>
        </w:object>
      </w:r>
      <w:r>
        <w:rPr>
          <w:position w:val="-10"/>
        </w:rPr>
        <w:object w:dxaOrig="220" w:dyaOrig="260" w14:anchorId="71E66D74">
          <v:shape id="_x0000_i1218" type="#_x0000_t75" style="width:11.25pt;height:12.75pt" o:ole="">
            <v:imagedata r:id="rId358" o:title=""/>
          </v:shape>
          <o:OLEObject Type="Embed" ProgID="Equation.DSMT4" ShapeID="_x0000_i1218" DrawAspect="Content" ObjectID="_1651459548" r:id="rId383"/>
        </w:object>
      </w:r>
      <w:r>
        <w:t>plane in the negative</w:t>
      </w:r>
      <w:r>
        <w:rPr>
          <w:position w:val="-6"/>
        </w:rPr>
        <w:object w:dxaOrig="200" w:dyaOrig="220" w14:anchorId="3001F174">
          <v:shape id="_x0000_i1219" type="#_x0000_t75" style="width:9.75pt;height:11.25pt" o:ole="">
            <v:imagedata r:id="rId384" o:title=""/>
          </v:shape>
          <o:OLEObject Type="Embed" ProgID="Equation.DSMT4" ShapeID="_x0000_i1219" DrawAspect="Content" ObjectID="_1651459549" r:id="rId385"/>
        </w:object>
      </w:r>
      <w:r>
        <w:t xml:space="preserve">direction until the point is outside the circle, do not put a pixel at that point, then move from </w:t>
      </w:r>
      <w:r>
        <w:rPr>
          <w:position w:val="-30"/>
        </w:rPr>
        <w:object w:dxaOrig="1900" w:dyaOrig="680" w14:anchorId="5598C1C9">
          <v:shape id="_x0000_i1220" type="#_x0000_t75" style="width:95.25pt;height:33.75pt" o:ole="">
            <v:imagedata r:id="rId386" o:title=""/>
          </v:shape>
          <o:OLEObject Type="Embed" ProgID="Equation.DSMT4" ShapeID="_x0000_i1220" DrawAspect="Content" ObjectID="_1651459550" r:id="rId387"/>
        </w:object>
      </w:r>
      <w:r>
        <w:t>in the negative</w:t>
      </w:r>
      <w:r>
        <w:rPr>
          <w:position w:val="-6"/>
        </w:rPr>
        <w:object w:dxaOrig="200" w:dyaOrig="220" w14:anchorId="604F2345">
          <v:shape id="_x0000_i1221" type="#_x0000_t75" style="width:9.75pt;height:11.25pt" o:ole="">
            <v:imagedata r:id="rId388" o:title=""/>
          </v:shape>
          <o:OLEObject Type="Embed" ProgID="Equation.DSMT4" ShapeID="_x0000_i1221" DrawAspect="Content" ObjectID="_1651459551" r:id="rId389"/>
        </w:object>
      </w:r>
      <w:r>
        <w:t>direction until the point is outside the circle, do not put a pixel at that point, keep moving in the negative</w:t>
      </w:r>
      <w:r>
        <w:rPr>
          <w:position w:val="-10"/>
        </w:rPr>
        <w:object w:dxaOrig="220" w:dyaOrig="260" w14:anchorId="5708F371">
          <v:shape id="_x0000_i1222" type="#_x0000_t75" style="width:11.25pt;height:12.75pt" o:ole="">
            <v:imagedata r:id="rId390" o:title=""/>
          </v:shape>
          <o:OLEObject Type="Embed" ProgID="Equation.DSMT4" ShapeID="_x0000_i1222" DrawAspect="Content" ObjectID="_1651459552" r:id="rId391"/>
        </w:object>
      </w:r>
      <w:r>
        <w:t>direction in this manner until the most positive</w:t>
      </w:r>
      <w:r>
        <w:rPr>
          <w:position w:val="-6"/>
        </w:rPr>
        <w:object w:dxaOrig="200" w:dyaOrig="220" w14:anchorId="0D702D0A">
          <v:shape id="_x0000_i1223" type="#_x0000_t75" style="width:9.75pt;height:11.25pt" o:ole="">
            <v:imagedata r:id="rId392" o:title=""/>
          </v:shape>
          <o:OLEObject Type="Embed" ProgID="Equation.DSMT4" ShapeID="_x0000_i1223" DrawAspect="Content" ObjectID="_1651459553" r:id="rId393"/>
        </w:object>
      </w:r>
      <w:r>
        <w:t>point is outside the circle, do not put a pixel at that point. To determine the pixels in the 4th quadrant move from the origin of the</w:t>
      </w:r>
      <w:r>
        <w:rPr>
          <w:position w:val="-6"/>
        </w:rPr>
        <w:object w:dxaOrig="200" w:dyaOrig="220" w14:anchorId="237C9D32">
          <v:shape id="_x0000_i1224" type="#_x0000_t75" style="width:9.75pt;height:11.25pt" o:ole="">
            <v:imagedata r:id="rId356" o:title=""/>
          </v:shape>
          <o:OLEObject Type="Embed" ProgID="Equation.DSMT4" ShapeID="_x0000_i1224" DrawAspect="Content" ObjectID="_1651459554" r:id="rId394"/>
        </w:object>
      </w:r>
      <w:r>
        <w:rPr>
          <w:position w:val="-10"/>
        </w:rPr>
        <w:object w:dxaOrig="220" w:dyaOrig="260" w14:anchorId="7EA7425B">
          <v:shape id="_x0000_i1225" type="#_x0000_t75" style="width:11.25pt;height:12.75pt" o:ole="">
            <v:imagedata r:id="rId358" o:title=""/>
          </v:shape>
          <o:OLEObject Type="Embed" ProgID="Equation.DSMT4" ShapeID="_x0000_i1225" DrawAspect="Content" ObjectID="_1651459555" r:id="rId395"/>
        </w:object>
      </w:r>
      <w:r>
        <w:t>plane in the positive</w:t>
      </w:r>
      <w:r>
        <w:rPr>
          <w:position w:val="-6"/>
        </w:rPr>
        <w:object w:dxaOrig="200" w:dyaOrig="220" w14:anchorId="71A989ED">
          <v:shape id="_x0000_i1226" type="#_x0000_t75" style="width:9.75pt;height:11.25pt" o:ole="">
            <v:imagedata r:id="rId396" o:title=""/>
          </v:shape>
          <o:OLEObject Type="Embed" ProgID="Equation.DSMT4" ShapeID="_x0000_i1226" DrawAspect="Content" ObjectID="_1651459556" r:id="rId397"/>
        </w:object>
      </w:r>
      <w:r>
        <w:t xml:space="preserve">direction until the point is outside the circle, do not put a pixel at that point, then move from </w:t>
      </w:r>
      <w:r>
        <w:rPr>
          <w:position w:val="-30"/>
        </w:rPr>
        <w:object w:dxaOrig="1900" w:dyaOrig="680" w14:anchorId="101D4675">
          <v:shape id="_x0000_i1227" type="#_x0000_t75" style="width:95.25pt;height:33.75pt" o:ole="">
            <v:imagedata r:id="rId398" o:title=""/>
          </v:shape>
          <o:OLEObject Type="Embed" ProgID="Equation.DSMT4" ShapeID="_x0000_i1227" DrawAspect="Content" ObjectID="_1651459557" r:id="rId399"/>
        </w:object>
      </w:r>
      <w:r>
        <w:t>in the positive</w:t>
      </w:r>
      <w:r>
        <w:rPr>
          <w:position w:val="-6"/>
        </w:rPr>
        <w:object w:dxaOrig="200" w:dyaOrig="220" w14:anchorId="4E24A5A2">
          <v:shape id="_x0000_i1228" type="#_x0000_t75" style="width:9.75pt;height:11.25pt" o:ole="">
            <v:imagedata r:id="rId400" o:title=""/>
          </v:shape>
          <o:OLEObject Type="Embed" ProgID="Equation.DSMT4" ShapeID="_x0000_i1228" DrawAspect="Content" ObjectID="_1651459558" r:id="rId401"/>
        </w:object>
      </w:r>
      <w:r>
        <w:t>direction until the point is outside the circle, do not put a pixel at that point, keep moving in the negative</w:t>
      </w:r>
      <w:r>
        <w:rPr>
          <w:position w:val="-10"/>
        </w:rPr>
        <w:object w:dxaOrig="220" w:dyaOrig="260" w14:anchorId="6EF31B5B">
          <v:shape id="_x0000_i1229" type="#_x0000_t75" style="width:11.25pt;height:12.75pt" o:ole="">
            <v:imagedata r:id="rId402" o:title=""/>
          </v:shape>
          <o:OLEObject Type="Embed" ProgID="Equation.DSMT4" ShapeID="_x0000_i1229" DrawAspect="Content" ObjectID="_1651459559" r:id="rId403"/>
        </w:object>
      </w:r>
      <w:r>
        <w:t>direction in this manner until the most negative</w:t>
      </w:r>
      <w:r>
        <w:rPr>
          <w:position w:val="-6"/>
        </w:rPr>
        <w:object w:dxaOrig="200" w:dyaOrig="220" w14:anchorId="7F6D5449">
          <v:shape id="_x0000_i1230" type="#_x0000_t75" style="width:9.75pt;height:11.25pt" o:ole="">
            <v:imagedata r:id="rId404" o:title=""/>
          </v:shape>
          <o:OLEObject Type="Embed" ProgID="Equation.DSMT4" ShapeID="_x0000_i1230" DrawAspect="Content" ObjectID="_1651459560" r:id="rId405"/>
        </w:object>
      </w:r>
      <w:r>
        <w:t>point is outside the circle, do not put a pixel at that point. These iterative functions determine the order that pixels will be defined.</w:t>
      </w:r>
    </w:p>
    <w:p w14:paraId="6680FCF0" w14:textId="77777777" w:rsidR="0006589D" w:rsidRDefault="0006589D" w:rsidP="00185C5F">
      <w:pPr>
        <w:ind w:firstLine="720"/>
      </w:pPr>
      <w:r>
        <w:t>Continue determining the equations of circles, using iterative functions to determine the pixels at each of the quadrants of these circles until the point</w:t>
      </w:r>
      <w:r>
        <w:rPr>
          <w:position w:val="-6"/>
        </w:rPr>
        <w:object w:dxaOrig="540" w:dyaOrig="279" w14:anchorId="204779D2">
          <v:shape id="_x0000_i1231" type="#_x0000_t75" style="width:27pt;height:14.25pt" o:ole="">
            <v:imagedata r:id="rId406" o:title=""/>
          </v:shape>
          <o:OLEObject Type="Embed" ProgID="Equation.DSMT4" ShapeID="_x0000_i1231" DrawAspect="Content" ObjectID="_1651459561" r:id="rId407"/>
        </w:object>
      </w:r>
      <w:r>
        <w:t>is reached. On either sides of that circle pixels will be put so that they will cover 1 increment in the negative</w:t>
      </w:r>
      <w:r>
        <w:rPr>
          <w:position w:val="-4"/>
        </w:rPr>
        <w:object w:dxaOrig="200" w:dyaOrig="200" w14:anchorId="71192628">
          <v:shape id="_x0000_i1232" type="#_x0000_t75" style="width:9.75pt;height:9.75pt" o:ole="">
            <v:imagedata r:id="rId408" o:title=""/>
          </v:shape>
          <o:OLEObject Type="Embed" ProgID="Equation.DSMT4" ShapeID="_x0000_i1232" DrawAspect="Content" ObjectID="_1651459562" r:id="rId409"/>
        </w:object>
      </w:r>
      <w:r>
        <w:t>direction just barely touching the circle and 1 increment in the positive</w:t>
      </w:r>
      <w:r>
        <w:rPr>
          <w:position w:val="-4"/>
        </w:rPr>
        <w:object w:dxaOrig="200" w:dyaOrig="200" w14:anchorId="6CD9C790">
          <v:shape id="_x0000_i1233" type="#_x0000_t75" style="width:9.75pt;height:9.75pt" o:ole="">
            <v:imagedata r:id="rId408" o:title=""/>
          </v:shape>
          <o:OLEObject Type="Embed" ProgID="Equation.DSMT4" ShapeID="_x0000_i1233" DrawAspect="Content" ObjectID="_1651459563" r:id="rId410"/>
        </w:object>
      </w:r>
      <w:r>
        <w:t>direction just barely touching the circle. All circles in the positive</w:t>
      </w:r>
      <w:r>
        <w:rPr>
          <w:position w:val="-4"/>
        </w:rPr>
        <w:object w:dxaOrig="200" w:dyaOrig="200" w14:anchorId="79C9C30A">
          <v:shape id="_x0000_i1234" type="#_x0000_t75" style="width:9.75pt;height:9.75pt" o:ole="">
            <v:imagedata r:id="rId408" o:title=""/>
          </v:shape>
          <o:OLEObject Type="Embed" ProgID="Equation.DSMT4" ShapeID="_x0000_i1234" DrawAspect="Content" ObjectID="_1651459564" r:id="rId411"/>
        </w:object>
      </w:r>
      <w:r>
        <w:t xml:space="preserve">direction from </w:t>
      </w:r>
      <w:r>
        <w:rPr>
          <w:position w:val="-6"/>
        </w:rPr>
        <w:object w:dxaOrig="540" w:dyaOrig="279" w14:anchorId="4C4C4DD8">
          <v:shape id="_x0000_i1235" type="#_x0000_t75" style="width:27pt;height:14.25pt" o:ole="">
            <v:imagedata r:id="rId412" o:title=""/>
          </v:shape>
          <o:OLEObject Type="Embed" ProgID="Equation.DSMT4" ShapeID="_x0000_i1235" DrawAspect="Content" ObjectID="_1651459565" r:id="rId413"/>
        </w:object>
      </w:r>
      <w:r>
        <w:t>will define pixels that will cover 1 increment in the positive</w:t>
      </w:r>
      <w:r>
        <w:rPr>
          <w:position w:val="-4"/>
        </w:rPr>
        <w:object w:dxaOrig="200" w:dyaOrig="200" w14:anchorId="26533103">
          <v:shape id="_x0000_i1236" type="#_x0000_t75" style="width:9.75pt;height:9.75pt" o:ole="">
            <v:imagedata r:id="rId414" o:title=""/>
          </v:shape>
          <o:OLEObject Type="Embed" ProgID="Equation.DSMT4" ShapeID="_x0000_i1236" DrawAspect="Content" ObjectID="_1651459566" r:id="rId415"/>
        </w:object>
      </w:r>
      <w:r>
        <w:t>direction just barley touching the circle. Continue determining the equations of circles, using iterative functions to determine the pixels at each of the quadrants of these circles until the point</w:t>
      </w:r>
      <w:r>
        <w:rPr>
          <w:position w:val="-12"/>
        </w:rPr>
        <w:object w:dxaOrig="720" w:dyaOrig="360" w14:anchorId="608BF5E3">
          <v:shape id="_x0000_i1237" type="#_x0000_t75" style="width:36pt;height:18pt" o:ole="">
            <v:imagedata r:id="rId416" o:title=""/>
          </v:shape>
          <o:OLEObject Type="Embed" ProgID="Equation.DSMT4" ShapeID="_x0000_i1237" DrawAspect="Content" ObjectID="_1651459567" r:id="rId417"/>
        </w:object>
      </w:r>
      <w:r>
        <w:t>is reached where the last 4 pixels will be defined.</w:t>
      </w:r>
    </w:p>
    <w:p w14:paraId="7D747526" w14:textId="77777777" w:rsidR="0006589D" w:rsidRDefault="0006589D" w:rsidP="00185C5F"/>
    <w:p w14:paraId="77BF3D92" w14:textId="77777777" w:rsidR="0006589D" w:rsidRDefault="0006589D" w:rsidP="00185C5F">
      <w:pPr>
        <w:ind w:firstLine="720"/>
      </w:pPr>
      <w:r>
        <w:t xml:space="preserve">For the cubical </w:t>
      </w:r>
      <w:proofErr w:type="gramStart"/>
      <w:r>
        <w:t>version</w:t>
      </w:r>
      <w:proofErr w:type="gramEnd"/>
      <w:r>
        <w:t xml:space="preserve"> the first pixel of any M in I</w:t>
      </w:r>
      <w:r>
        <w:rPr>
          <w:vertAlign w:val="subscript"/>
        </w:rPr>
        <w:t>3,1</w:t>
      </w:r>
      <w:r>
        <w:t xml:space="preserve"> is the following:</w:t>
      </w:r>
    </w:p>
    <w:p w14:paraId="7EA9F329" w14:textId="77777777" w:rsidR="0006589D" w:rsidRDefault="0006589D" w:rsidP="00185C5F">
      <w:r>
        <w:t xml:space="preserve">Multiverse </w:t>
      </w:r>
      <w:r>
        <w:rPr>
          <w:position w:val="-70"/>
        </w:rPr>
        <w:object w:dxaOrig="4180" w:dyaOrig="1520" w14:anchorId="7464EF56">
          <v:shape id="_x0000_i1238" type="#_x0000_t75" style="width:209.25pt;height:75.75pt" o:ole="">
            <v:imagedata r:id="rId418" o:title=""/>
          </v:shape>
          <o:OLEObject Type="Embed" ProgID="Equation.3" ShapeID="_x0000_i1238" DrawAspect="Content" ObjectID="_1651459568" r:id="rId419"/>
        </w:object>
      </w:r>
    </w:p>
    <w:p w14:paraId="58E2661A" w14:textId="77777777" w:rsidR="0006589D" w:rsidRDefault="0006589D" w:rsidP="00185C5F">
      <w:pPr>
        <w:ind w:firstLine="720"/>
      </w:pPr>
      <w:r>
        <w:t xml:space="preserve">At the second pixel, a differential distance away, fresh values of </w:t>
      </w:r>
      <w:r>
        <w:rPr>
          <w:position w:val="-6"/>
        </w:rPr>
        <w:object w:dxaOrig="200" w:dyaOrig="220" w14:anchorId="5F3EA955">
          <v:shape id="_x0000_i1239" type="#_x0000_t75" style="width:9.75pt;height:11.25pt" o:ole="">
            <v:imagedata r:id="rId420" o:title=""/>
          </v:shape>
          <o:OLEObject Type="Embed" ProgID="Equation.3" ShapeID="_x0000_i1239" DrawAspect="Content" ObjectID="_1651459569" r:id="rId421"/>
        </w:object>
      </w:r>
      <w:r>
        <w:t xml:space="preserve"> are required to determine the laws at that point.</w:t>
      </w:r>
    </w:p>
    <w:p w14:paraId="0073D72E" w14:textId="77777777" w:rsidR="0006589D" w:rsidRDefault="0006589D" w:rsidP="00185C5F">
      <w:r>
        <w:rPr>
          <w:position w:val="-74"/>
        </w:rPr>
        <w:object w:dxaOrig="4580" w:dyaOrig="1600" w14:anchorId="01F2FBB9">
          <v:shape id="_x0000_i1240" type="#_x0000_t75" style="width:228.75pt;height:80.25pt" o:ole="">
            <v:imagedata r:id="rId422" o:title=""/>
          </v:shape>
          <o:OLEObject Type="Embed" ProgID="Equation.3" ShapeID="_x0000_i1240" DrawAspect="Content" ObjectID="_1651459570" r:id="rId423"/>
        </w:object>
      </w:r>
    </w:p>
    <w:p w14:paraId="7712AA1E" w14:textId="77777777" w:rsidR="0006589D" w:rsidRDefault="0006589D" w:rsidP="00185C5F">
      <w:r>
        <w:tab/>
        <w:t>At the third pixel fresh values are also required.</w:t>
      </w:r>
    </w:p>
    <w:p w14:paraId="221539C3" w14:textId="77777777" w:rsidR="0006589D" w:rsidRDefault="0006589D" w:rsidP="00185C5F">
      <w:r>
        <w:rPr>
          <w:position w:val="-74"/>
        </w:rPr>
        <w:object w:dxaOrig="4660" w:dyaOrig="1600" w14:anchorId="61AF9384">
          <v:shape id="_x0000_i1241" type="#_x0000_t75" style="width:233.25pt;height:80.25pt" o:ole="">
            <v:imagedata r:id="rId424" o:title=""/>
          </v:shape>
          <o:OLEObject Type="Embed" ProgID="Equation.DSMT4" ShapeID="_x0000_i1241" DrawAspect="Content" ObjectID="_1651459571" r:id="rId425"/>
        </w:object>
      </w:r>
    </w:p>
    <w:p w14:paraId="2355AC68" w14:textId="77777777" w:rsidR="0006589D" w:rsidRDefault="0006589D" w:rsidP="00185C5F">
      <w:pPr>
        <w:ind w:firstLine="720"/>
      </w:pPr>
      <w:r>
        <w:t xml:space="preserve">After </w:t>
      </w:r>
      <w:r>
        <w:rPr>
          <w:position w:val="-12"/>
        </w:rPr>
        <w:object w:dxaOrig="700" w:dyaOrig="360" w14:anchorId="27BB0859">
          <v:shape id="_x0000_i1242" type="#_x0000_t75" style="width:35.25pt;height:18pt" o:ole="">
            <v:imagedata r:id="rId426" o:title=""/>
          </v:shape>
          <o:OLEObject Type="Embed" ProgID="Equation.3" ShapeID="_x0000_i1242" DrawAspect="Content" ObjectID="_1651459572" r:id="rId427"/>
        </w:object>
      </w:r>
      <w:r>
        <w:t>increments in the positive</w:t>
      </w:r>
      <w:r>
        <w:rPr>
          <w:position w:val="-6"/>
        </w:rPr>
        <w:object w:dxaOrig="200" w:dyaOrig="220" w14:anchorId="4D3BFD32">
          <v:shape id="_x0000_i1243" type="#_x0000_t75" style="width:9.75pt;height:11.25pt" o:ole="">
            <v:imagedata r:id="rId428" o:title=""/>
          </v:shape>
          <o:OLEObject Type="Embed" ProgID="Equation.DSMT4" ShapeID="_x0000_i1243" DrawAspect="Content" ObjectID="_1651459573" r:id="rId429"/>
        </w:object>
      </w:r>
      <w:r>
        <w:t xml:space="preserve"> direction the point in question is now 1 unit to the right.</w:t>
      </w:r>
    </w:p>
    <w:p w14:paraId="28C3DEF6" w14:textId="77777777" w:rsidR="0006589D" w:rsidRDefault="0006589D" w:rsidP="00185C5F">
      <w:pPr>
        <w:ind w:firstLine="720"/>
      </w:pPr>
    </w:p>
    <w:p w14:paraId="7D4D3A49" w14:textId="77777777" w:rsidR="0006589D" w:rsidRDefault="0006589D" w:rsidP="00185C5F">
      <w:r>
        <w:rPr>
          <w:position w:val="-30"/>
        </w:rPr>
        <w:object w:dxaOrig="3080" w:dyaOrig="680" w14:anchorId="116D5037">
          <v:shape id="_x0000_i1244" type="#_x0000_t75" style="width:153.75pt;height:33.75pt" o:ole="">
            <v:imagedata r:id="rId430" o:title=""/>
          </v:shape>
          <o:OLEObject Type="Embed" ProgID="Equation.DSMT4" ShapeID="_x0000_i1244" DrawAspect="Content" ObjectID="_1651459574" r:id="rId431"/>
        </w:object>
      </w:r>
    </w:p>
    <w:p w14:paraId="16C20832" w14:textId="77777777" w:rsidR="0006589D" w:rsidRDefault="0006589D" w:rsidP="00185C5F">
      <w:r>
        <w:rPr>
          <w:position w:val="-74"/>
        </w:rPr>
        <w:object w:dxaOrig="4340" w:dyaOrig="1600" w14:anchorId="29AB1AC9">
          <v:shape id="_x0000_i1245" type="#_x0000_t75" style="width:216.75pt;height:80.25pt" o:ole="">
            <v:imagedata r:id="rId432" o:title=""/>
          </v:shape>
          <o:OLEObject Type="Embed" ProgID="Equation.3" ShapeID="_x0000_i1245" DrawAspect="Content" ObjectID="_1651459575" r:id="rId433"/>
        </w:object>
      </w:r>
    </w:p>
    <w:p w14:paraId="2CC11B71" w14:textId="77777777" w:rsidR="0006589D" w:rsidRDefault="0006589D" w:rsidP="00185C5F">
      <w:pPr>
        <w:ind w:firstLine="720"/>
      </w:pPr>
      <w:r>
        <w:t>After</w:t>
      </w:r>
      <w:r>
        <w:rPr>
          <w:position w:val="-12"/>
        </w:rPr>
        <w:object w:dxaOrig="380" w:dyaOrig="360" w14:anchorId="242F4B77">
          <v:shape id="_x0000_i1246" type="#_x0000_t75" style="width:18.75pt;height:18pt" o:ole="">
            <v:imagedata r:id="rId434" o:title=""/>
          </v:shape>
          <o:OLEObject Type="Embed" ProgID="Equation.DSMT4" ShapeID="_x0000_i1246" DrawAspect="Content" ObjectID="_1651459576" r:id="rId435"/>
        </w:object>
      </w:r>
      <w:r>
        <w:t xml:space="preserve">units of </w:t>
      </w:r>
      <w:r>
        <w:rPr>
          <w:position w:val="-12"/>
        </w:rPr>
        <w:object w:dxaOrig="700" w:dyaOrig="360" w14:anchorId="456EE1C8">
          <v:shape id="_x0000_i1247" type="#_x0000_t75" style="width:35.25pt;height:18pt" o:ole="">
            <v:imagedata r:id="rId436" o:title=""/>
          </v:shape>
          <o:OLEObject Type="Embed" ProgID="Equation.3" ShapeID="_x0000_i1247" DrawAspect="Content" ObjectID="_1651459577" r:id="rId437"/>
        </w:object>
      </w:r>
      <w:r>
        <w:t>increments in the positive</w:t>
      </w:r>
      <w:r>
        <w:rPr>
          <w:position w:val="-6"/>
        </w:rPr>
        <w:object w:dxaOrig="200" w:dyaOrig="220" w14:anchorId="49D88F6C">
          <v:shape id="_x0000_i1248" type="#_x0000_t75" style="width:9.75pt;height:11.25pt" o:ole="">
            <v:imagedata r:id="rId428" o:title=""/>
          </v:shape>
          <o:OLEObject Type="Embed" ProgID="Equation.DSMT4" ShapeID="_x0000_i1248" DrawAspect="Content" ObjectID="_1651459578" r:id="rId438"/>
        </w:object>
      </w:r>
      <w:r>
        <w:t xml:space="preserve">direction the point in question is now </w:t>
      </w:r>
      <w:r>
        <w:rPr>
          <w:position w:val="-12"/>
        </w:rPr>
        <w:object w:dxaOrig="380" w:dyaOrig="360" w14:anchorId="1402ECF1">
          <v:shape id="_x0000_i1249" type="#_x0000_t75" style="width:18.75pt;height:18pt" o:ole="">
            <v:imagedata r:id="rId439" o:title=""/>
          </v:shape>
          <o:OLEObject Type="Embed" ProgID="Equation.DSMT4" ShapeID="_x0000_i1249" DrawAspect="Content" ObjectID="_1651459579" r:id="rId440"/>
        </w:object>
      </w:r>
      <w:r>
        <w:t>units to the right at 0.</w:t>
      </w:r>
    </w:p>
    <w:p w14:paraId="07467726" w14:textId="77777777" w:rsidR="0006589D" w:rsidRDefault="0006589D" w:rsidP="00185C5F">
      <w:r>
        <w:rPr>
          <w:position w:val="-30"/>
        </w:rPr>
        <w:object w:dxaOrig="2760" w:dyaOrig="680" w14:anchorId="4F4890B3">
          <v:shape id="_x0000_i1250" type="#_x0000_t75" style="width:138pt;height:33.75pt" o:ole="">
            <v:imagedata r:id="rId441" o:title=""/>
          </v:shape>
          <o:OLEObject Type="Embed" ProgID="Equation.DSMT4" ShapeID="_x0000_i1250" DrawAspect="Content" ObjectID="_1651459580" r:id="rId442"/>
        </w:object>
      </w:r>
    </w:p>
    <w:p w14:paraId="3555B004" w14:textId="77777777" w:rsidR="0006589D" w:rsidRDefault="0006589D" w:rsidP="00185C5F">
      <w:r>
        <w:rPr>
          <w:position w:val="-74"/>
        </w:rPr>
        <w:object w:dxaOrig="3980" w:dyaOrig="1600" w14:anchorId="2DE3F0E1">
          <v:shape id="_x0000_i1251" type="#_x0000_t75" style="width:196.5pt;height:78.75pt" o:ole="">
            <v:imagedata r:id="rId443" o:title=""/>
          </v:shape>
          <o:OLEObject Type="Embed" ProgID="Equation.3" ShapeID="_x0000_i1251" DrawAspect="Content" ObjectID="_1651459581" r:id="rId444"/>
        </w:object>
      </w:r>
    </w:p>
    <w:p w14:paraId="334E60AC" w14:textId="77777777" w:rsidR="0006589D" w:rsidRDefault="0006589D" w:rsidP="00185C5F">
      <w:pPr>
        <w:ind w:firstLine="720"/>
      </w:pPr>
      <w:r>
        <w:t>Moving</w:t>
      </w:r>
      <w:r>
        <w:rPr>
          <w:position w:val="-6"/>
        </w:rPr>
        <w:object w:dxaOrig="200" w:dyaOrig="220" w14:anchorId="1C9CB704">
          <v:shape id="_x0000_i1252" type="#_x0000_t75" style="width:9.75pt;height:11.25pt" o:ole="">
            <v:imagedata r:id="rId445" o:title=""/>
          </v:shape>
          <o:OLEObject Type="Embed" ProgID="Equation.DSMT4" ShapeID="_x0000_i1252" DrawAspect="Content" ObjectID="_1651459582" r:id="rId446"/>
        </w:object>
      </w:r>
      <w:r>
        <w:t>units to the left or right from 0 along the</w:t>
      </w:r>
      <w:r>
        <w:rPr>
          <w:position w:val="-6"/>
        </w:rPr>
        <w:object w:dxaOrig="200" w:dyaOrig="220" w14:anchorId="4325CEAC">
          <v:shape id="_x0000_i1253" type="#_x0000_t75" style="width:9.75pt;height:11.25pt" o:ole="">
            <v:imagedata r:id="rId428" o:title=""/>
          </v:shape>
          <o:OLEObject Type="Embed" ProgID="Equation.DSMT4" ShapeID="_x0000_i1253" DrawAspect="Content" ObjectID="_1651459583" r:id="rId447"/>
        </w:object>
      </w:r>
      <w:r>
        <w:t xml:space="preserve">axis requires </w:t>
      </w:r>
      <w:r>
        <w:rPr>
          <w:position w:val="-12"/>
        </w:rPr>
        <w:object w:dxaOrig="700" w:dyaOrig="360" w14:anchorId="1C767B7F">
          <v:shape id="_x0000_i1254" type="#_x0000_t75" style="width:35.25pt;height:18pt" o:ole="">
            <v:imagedata r:id="rId448" o:title=""/>
          </v:shape>
          <o:OLEObject Type="Embed" ProgID="Equation.DSMT4" ShapeID="_x0000_i1254" DrawAspect="Content" ObjectID="_1651459584" r:id="rId449"/>
        </w:object>
      </w:r>
      <w:r>
        <w:t xml:space="preserve">increments for every unit dictating </w:t>
      </w:r>
      <w:r>
        <w:rPr>
          <w:position w:val="-12"/>
        </w:rPr>
        <w:object w:dxaOrig="1060" w:dyaOrig="360" w14:anchorId="086C76E8">
          <v:shape id="_x0000_i1255" type="#_x0000_t75" style="width:53.25pt;height:18pt" o:ole="">
            <v:imagedata r:id="rId450" o:title=""/>
          </v:shape>
          <o:OLEObject Type="Embed" ProgID="Equation.DSMT4" ShapeID="_x0000_i1255" DrawAspect="Content" ObjectID="_1651459585" r:id="rId451"/>
        </w:object>
      </w:r>
      <w:r>
        <w:t xml:space="preserve">to be added to </w:t>
      </w:r>
      <w:r>
        <w:rPr>
          <w:position w:val="-12"/>
        </w:rPr>
        <w:object w:dxaOrig="1240" w:dyaOrig="360" w14:anchorId="441A457F">
          <v:shape id="_x0000_i1256" type="#_x0000_t75" style="width:62.25pt;height:18pt" o:ole="">
            <v:imagedata r:id="rId452" o:title=""/>
          </v:shape>
          <o:OLEObject Type="Embed" ProgID="Equation.DSMT4" ShapeID="_x0000_i1256" DrawAspect="Content" ObjectID="_1651459586" r:id="rId453"/>
        </w:object>
      </w:r>
      <w:r>
        <w:t>factoring to</w:t>
      </w:r>
      <w:r>
        <w:rPr>
          <w:position w:val="-12"/>
        </w:rPr>
        <w:object w:dxaOrig="1780" w:dyaOrig="360" w14:anchorId="3EE90136">
          <v:shape id="_x0000_i1257" type="#_x0000_t75" style="width:89.25pt;height:18pt" o:ole="">
            <v:imagedata r:id="rId454" o:title=""/>
          </v:shape>
          <o:OLEObject Type="Embed" ProgID="Equation.DSMT4" ShapeID="_x0000_i1257" DrawAspect="Content" ObjectID="_1651459587" r:id="rId455"/>
        </w:object>
      </w:r>
      <w:r>
        <w:t>.</w:t>
      </w:r>
    </w:p>
    <w:p w14:paraId="60DF6A71" w14:textId="77777777" w:rsidR="0006589D" w:rsidRDefault="0006589D" w:rsidP="00185C5F">
      <w:r>
        <w:rPr>
          <w:position w:val="-74"/>
        </w:rPr>
        <w:object w:dxaOrig="4260" w:dyaOrig="1600" w14:anchorId="0BE059EC">
          <v:shape id="_x0000_i1258" type="#_x0000_t75" style="width:210.75pt;height:78.75pt" o:ole="">
            <v:imagedata r:id="rId456" o:title=""/>
          </v:shape>
          <o:OLEObject Type="Embed" ProgID="Equation.3" ShapeID="_x0000_i1258" DrawAspect="Content" ObjectID="_1651459588" r:id="rId457"/>
        </w:object>
      </w:r>
    </w:p>
    <w:p w14:paraId="76036796" w14:textId="77777777" w:rsidR="0006589D" w:rsidRDefault="0006589D" w:rsidP="00185C5F">
      <w:pPr>
        <w:ind w:firstLine="720"/>
      </w:pPr>
      <w:r>
        <w:t xml:space="preserve">Filling in </w:t>
      </w:r>
      <w:r>
        <w:rPr>
          <w:position w:val="-12"/>
        </w:rPr>
        <w:object w:dxaOrig="380" w:dyaOrig="360" w14:anchorId="38E67C64">
          <v:shape id="_x0000_i1259" type="#_x0000_t75" style="width:18.75pt;height:18pt" o:ole="">
            <v:imagedata r:id="rId458" o:title=""/>
          </v:shape>
          <o:OLEObject Type="Embed" ProgID="Equation.DSMT4" ShapeID="_x0000_i1259" DrawAspect="Content" ObjectID="_1651459589" r:id="rId459"/>
        </w:object>
      </w:r>
      <w:r>
        <w:t>for x.</w:t>
      </w:r>
    </w:p>
    <w:p w14:paraId="7BA9CCF7" w14:textId="77777777" w:rsidR="0006589D" w:rsidRDefault="0006589D" w:rsidP="00185C5F">
      <w:r>
        <w:rPr>
          <w:position w:val="-12"/>
        </w:rPr>
        <w:object w:dxaOrig="4380" w:dyaOrig="360" w14:anchorId="7D3ED101">
          <v:shape id="_x0000_i1260" type="#_x0000_t75" style="width:219pt;height:18pt" o:ole="">
            <v:imagedata r:id="rId460" o:title=""/>
          </v:shape>
          <o:OLEObject Type="Embed" ProgID="Equation.DSMT4" ShapeID="_x0000_i1260" DrawAspect="Content" ObjectID="_1651459590" r:id="rId461"/>
        </w:object>
      </w:r>
    </w:p>
    <w:p w14:paraId="3C291A17" w14:textId="77777777" w:rsidR="0006589D" w:rsidRDefault="0006589D" w:rsidP="00185C5F">
      <w:r>
        <w:rPr>
          <w:position w:val="-74"/>
        </w:rPr>
        <w:object w:dxaOrig="4260" w:dyaOrig="1600" w14:anchorId="6DE51AE8">
          <v:shape id="_x0000_i1261" type="#_x0000_t75" style="width:210.75pt;height:78.75pt" o:ole="">
            <v:imagedata r:id="rId462" o:title=""/>
          </v:shape>
          <o:OLEObject Type="Embed" ProgID="Equation.3" ShapeID="_x0000_i1261" DrawAspect="Content" ObjectID="_1651459591" r:id="rId463"/>
        </w:object>
      </w:r>
    </w:p>
    <w:p w14:paraId="0FDAAFA9" w14:textId="77777777" w:rsidR="0006589D" w:rsidRDefault="0006589D" w:rsidP="00185C5F">
      <w:pPr>
        <w:ind w:firstLine="720"/>
      </w:pPr>
      <w:r>
        <w:lastRenderedPageBreak/>
        <w:t>After moving through</w:t>
      </w:r>
      <w:r>
        <w:rPr>
          <w:position w:val="-12"/>
        </w:rPr>
        <w:object w:dxaOrig="740" w:dyaOrig="360" w14:anchorId="094626C1">
          <v:shape id="_x0000_i1262" type="#_x0000_t75" style="width:36.75pt;height:18pt" o:ole="">
            <v:imagedata r:id="rId464" o:title=""/>
          </v:shape>
          <o:OLEObject Type="Embed" ProgID="Equation.DSMT4" ShapeID="_x0000_i1262" DrawAspect="Content" ObjectID="_1651459592" r:id="rId465"/>
        </w:object>
      </w:r>
      <w:r>
        <w:t>the</w:t>
      </w:r>
      <w:r>
        <w:rPr>
          <w:position w:val="-6"/>
        </w:rPr>
        <w:object w:dxaOrig="200" w:dyaOrig="220" w14:anchorId="63495FF3">
          <v:shape id="_x0000_i1263" type="#_x0000_t75" style="width:9.75pt;height:11.25pt" o:ole="">
            <v:imagedata r:id="rId428" o:title=""/>
          </v:shape>
          <o:OLEObject Type="Embed" ProgID="Equation.DSMT4" ShapeID="_x0000_i1263" DrawAspect="Content" ObjectID="_1651459593" r:id="rId466"/>
        </w:object>
      </w:r>
      <w:r>
        <w:t xml:space="preserve">coordinate returns to </w:t>
      </w:r>
      <w:r>
        <w:rPr>
          <w:position w:val="-12"/>
        </w:rPr>
        <w:object w:dxaOrig="499" w:dyaOrig="360" w14:anchorId="10F2E311">
          <v:shape id="_x0000_i1264" type="#_x0000_t75" style="width:24.75pt;height:18pt" o:ole="">
            <v:imagedata r:id="rId467" o:title=""/>
          </v:shape>
          <o:OLEObject Type="Embed" ProgID="Equation.DSMT4" ShapeID="_x0000_i1264" DrawAspect="Content" ObjectID="_1651459594" r:id="rId468"/>
        </w:object>
      </w:r>
      <w:r>
        <w:t>and the y coordinate increments by an increment of</w:t>
      </w:r>
      <w:r>
        <w:rPr>
          <w:position w:val="-30"/>
        </w:rPr>
        <w:object w:dxaOrig="760" w:dyaOrig="680" w14:anchorId="50FDCB55">
          <v:shape id="_x0000_i1265" type="#_x0000_t75" style="width:38.25pt;height:33.75pt" o:ole="">
            <v:imagedata r:id="rId469" o:title=""/>
          </v:shape>
          <o:OLEObject Type="Embed" ProgID="Equation.DSMT4" ShapeID="_x0000_i1265" DrawAspect="Content" ObjectID="_1651459595" r:id="rId470"/>
        </w:object>
      </w:r>
      <w:r>
        <w:t>.</w:t>
      </w:r>
    </w:p>
    <w:p w14:paraId="5391AEED" w14:textId="77777777" w:rsidR="0006589D" w:rsidRDefault="0006589D" w:rsidP="00185C5F">
      <w:r>
        <w:rPr>
          <w:position w:val="-74"/>
        </w:rPr>
        <w:object w:dxaOrig="5539" w:dyaOrig="1600" w14:anchorId="336E52A6">
          <v:shape id="_x0000_i1266" type="#_x0000_t75" style="width:276.75pt;height:80.25pt" o:ole="">
            <v:imagedata r:id="rId471" o:title=""/>
          </v:shape>
          <o:OLEObject Type="Embed" ProgID="Equation.3" ShapeID="_x0000_i1266" DrawAspect="Content" ObjectID="_1651459596" r:id="rId472"/>
        </w:object>
      </w:r>
    </w:p>
    <w:p w14:paraId="16F08D59" w14:textId="77777777" w:rsidR="0006589D" w:rsidRDefault="0006589D" w:rsidP="00185C5F">
      <w:r>
        <w:tab/>
        <w:t>The next movement in the positive</w:t>
      </w:r>
      <w:r>
        <w:rPr>
          <w:position w:val="-10"/>
        </w:rPr>
        <w:object w:dxaOrig="220" w:dyaOrig="260" w14:anchorId="2A656AD2">
          <v:shape id="_x0000_i1267" type="#_x0000_t75" style="width:11.25pt;height:12.75pt" o:ole="">
            <v:imagedata r:id="rId473" o:title=""/>
          </v:shape>
          <o:OLEObject Type="Embed" ProgID="Equation.DSMT4" ShapeID="_x0000_i1267" DrawAspect="Content" ObjectID="_1651459597" r:id="rId474"/>
        </w:object>
      </w:r>
      <w:r>
        <w:t>direction is the following:</w:t>
      </w:r>
    </w:p>
    <w:p w14:paraId="256B3B3E" w14:textId="77777777" w:rsidR="0006589D" w:rsidRDefault="0006589D" w:rsidP="00185C5F">
      <w:r>
        <w:rPr>
          <w:position w:val="-74"/>
        </w:rPr>
        <w:object w:dxaOrig="5620" w:dyaOrig="1600" w14:anchorId="0FBFBCD4">
          <v:shape id="_x0000_i1268" type="#_x0000_t75" style="width:281.25pt;height:80.25pt" o:ole="">
            <v:imagedata r:id="rId475" o:title=""/>
          </v:shape>
          <o:OLEObject Type="Embed" ProgID="Equation.DSMT4" ShapeID="_x0000_i1268" DrawAspect="Content" ObjectID="_1651459598" r:id="rId476"/>
        </w:object>
      </w:r>
    </w:p>
    <w:p w14:paraId="1DCC7DEF" w14:textId="77777777" w:rsidR="0006589D" w:rsidRDefault="0006589D" w:rsidP="00185C5F">
      <w:pPr>
        <w:ind w:firstLine="720"/>
      </w:pPr>
      <w:r>
        <w:t xml:space="preserve">For every </w:t>
      </w:r>
      <w:r>
        <w:rPr>
          <w:position w:val="-30"/>
        </w:rPr>
        <w:object w:dxaOrig="760" w:dyaOrig="680" w14:anchorId="49BBCFE1">
          <v:shape id="_x0000_i1269" type="#_x0000_t75" style="width:38.25pt;height:33.75pt" o:ole="">
            <v:imagedata r:id="rId477" o:title=""/>
          </v:shape>
          <o:OLEObject Type="Embed" ProgID="Equation.DSMT4" ShapeID="_x0000_i1269" DrawAspect="Content" ObjectID="_1651459599" r:id="rId478"/>
        </w:object>
      </w:r>
      <w:r>
        <w:t>increment in the positive direction along the</w:t>
      </w:r>
      <w:r>
        <w:rPr>
          <w:position w:val="-10"/>
        </w:rPr>
        <w:object w:dxaOrig="200" w:dyaOrig="260" w14:anchorId="4522D3CA">
          <v:shape id="_x0000_i1270" type="#_x0000_t75" style="width:9.75pt;height:12.75pt" o:ole="">
            <v:imagedata r:id="rId479" o:title=""/>
          </v:shape>
          <o:OLEObject Type="Embed" ProgID="Equation.DSMT4" ShapeID="_x0000_i1270" DrawAspect="Content" ObjectID="_1651459600" r:id="rId480"/>
        </w:object>
      </w:r>
      <w:r>
        <w:t>axis there is a</w:t>
      </w:r>
      <w:r w:rsidR="00FE0F2C">
        <w:t>n</w:t>
      </w:r>
      <w:r>
        <w:t xml:space="preserve"> </w:t>
      </w:r>
      <w:r>
        <w:rPr>
          <w:position w:val="-12"/>
        </w:rPr>
        <w:object w:dxaOrig="1880" w:dyaOrig="360" w14:anchorId="6423B92F">
          <v:shape id="_x0000_i1271" type="#_x0000_t75" style="width:93.75pt;height:18pt" o:ole="">
            <v:imagedata r:id="rId481" o:title=""/>
          </v:shape>
          <o:OLEObject Type="Embed" ProgID="Equation.DSMT4" ShapeID="_x0000_i1271" DrawAspect="Content" ObjectID="_1651459601" r:id="rId482"/>
        </w:object>
      </w:r>
      <w:r>
        <w:t xml:space="preserve"> addition to the subscript of</w:t>
      </w:r>
      <w:r>
        <w:rPr>
          <w:position w:val="-6"/>
        </w:rPr>
        <w:object w:dxaOrig="200" w:dyaOrig="220" w14:anchorId="498420E2">
          <v:shape id="_x0000_i1272" type="#_x0000_t75" style="width:9.75pt;height:11.25pt" o:ole="">
            <v:imagedata r:id="rId483" o:title=""/>
          </v:shape>
          <o:OLEObject Type="Embed" ProgID="Equation.DSMT4" ShapeID="_x0000_i1272" DrawAspect="Content" ObjectID="_1651459602" r:id="rId484"/>
        </w:object>
      </w:r>
      <w:r>
        <w:t xml:space="preserve">, considering </w:t>
      </w:r>
      <w:r>
        <w:rPr>
          <w:position w:val="-12"/>
        </w:rPr>
        <w:object w:dxaOrig="700" w:dyaOrig="360" w14:anchorId="6CEE4BA6">
          <v:shape id="_x0000_i1273" type="#_x0000_t75" style="width:35.25pt;height:18pt" o:ole="">
            <v:imagedata r:id="rId485" o:title=""/>
          </v:shape>
          <o:OLEObject Type="Embed" ProgID="Equation.DSMT4" ShapeID="_x0000_i1273" DrawAspect="Content" ObjectID="_1651459603" r:id="rId486"/>
        </w:object>
      </w:r>
      <w:r>
        <w:t xml:space="preserve">increments for every unit and that </w:t>
      </w:r>
      <w:r>
        <w:rPr>
          <w:position w:val="-12"/>
        </w:rPr>
        <w:object w:dxaOrig="380" w:dyaOrig="360" w14:anchorId="0CD91F6F">
          <v:shape id="_x0000_i1274" type="#_x0000_t75" style="width:18.75pt;height:18pt" o:ole="">
            <v:imagedata r:id="rId487" o:title=""/>
          </v:shape>
          <o:OLEObject Type="Embed" ProgID="Equation.DSMT4" ShapeID="_x0000_i1274" DrawAspect="Content" ObjectID="_1651459604" r:id="rId488"/>
        </w:object>
      </w:r>
      <w:r>
        <w:t>units are necessary to reach</w:t>
      </w:r>
      <w:r>
        <w:rPr>
          <w:position w:val="-10"/>
        </w:rPr>
        <w:object w:dxaOrig="560" w:dyaOrig="320" w14:anchorId="0097B02F">
          <v:shape id="_x0000_i1275" type="#_x0000_t75" style="width:27.75pt;height:15.75pt" o:ole="">
            <v:imagedata r:id="rId489" o:title=""/>
          </v:shape>
          <o:OLEObject Type="Embed" ProgID="Equation.DSMT4" ShapeID="_x0000_i1275" DrawAspect="Content" ObjectID="_1651459605" r:id="rId490"/>
        </w:object>
      </w:r>
      <w:r>
        <w:t>the base subscript equation is the following:</w:t>
      </w:r>
    </w:p>
    <w:p w14:paraId="49080D72" w14:textId="77777777" w:rsidR="0006589D" w:rsidRDefault="0006589D" w:rsidP="00185C5F">
      <w:pPr>
        <w:ind w:firstLine="720"/>
      </w:pPr>
    </w:p>
    <w:p w14:paraId="54F89D2A" w14:textId="77777777" w:rsidR="0006589D" w:rsidRDefault="0006589D" w:rsidP="00185C5F">
      <w:pPr>
        <w:ind w:hanging="21600"/>
      </w:pPr>
      <w:r>
        <w:rPr>
          <w:position w:val="-12"/>
        </w:rPr>
        <w:object w:dxaOrig="7479" w:dyaOrig="360" w14:anchorId="564E99CB">
          <v:shape id="_x0000_i1276" type="#_x0000_t75" style="width:374.25pt;height:18pt" o:ole="">
            <v:imagedata r:id="rId491" o:title=""/>
          </v:shape>
          <o:OLEObject Type="Embed" ProgID="Equation.DSMT4" ShapeID="_x0000_i1276" DrawAspect="Content" ObjectID="_1651459606" r:id="rId492"/>
        </w:object>
      </w:r>
    </w:p>
    <w:p w14:paraId="60B22A6C" w14:textId="77777777" w:rsidR="0006589D" w:rsidRDefault="0006589D" w:rsidP="00185C5F">
      <w:r>
        <w:rPr>
          <w:position w:val="-74"/>
        </w:rPr>
        <w:object w:dxaOrig="5220" w:dyaOrig="1600" w14:anchorId="206EECB9">
          <v:shape id="_x0000_i1277" type="#_x0000_t75" style="width:243.75pt;height:75pt" o:ole="">
            <v:imagedata r:id="rId493" o:title=""/>
          </v:shape>
          <o:OLEObject Type="Embed" ProgID="Equation.3" ShapeID="_x0000_i1277" DrawAspect="Content" ObjectID="_1651459607" r:id="rId494"/>
        </w:object>
      </w:r>
    </w:p>
    <w:p w14:paraId="2E126D18" w14:textId="77777777" w:rsidR="0006589D" w:rsidRDefault="0006589D" w:rsidP="00185C5F">
      <w:pPr>
        <w:ind w:firstLine="720"/>
      </w:pPr>
      <w:r>
        <w:t>Inputting</w:t>
      </w:r>
      <w:r>
        <w:rPr>
          <w:position w:val="-12"/>
        </w:rPr>
        <w:object w:dxaOrig="380" w:dyaOrig="360" w14:anchorId="5A7C2A54">
          <v:shape id="_x0000_i1278" type="#_x0000_t75" style="width:18.75pt;height:18pt" o:ole="">
            <v:imagedata r:id="rId495" o:title=""/>
          </v:shape>
          <o:OLEObject Type="Embed" ProgID="Equation.DSMT4" ShapeID="_x0000_i1278" DrawAspect="Content" ObjectID="_1651459608" r:id="rId496"/>
        </w:object>
      </w:r>
      <w:r>
        <w:t>in for y gives us the following:</w:t>
      </w:r>
    </w:p>
    <w:p w14:paraId="13EFEEDD" w14:textId="77777777" w:rsidR="0006589D" w:rsidRDefault="0006589D" w:rsidP="00185C5F">
      <w:r>
        <w:rPr>
          <w:position w:val="-12"/>
        </w:rPr>
        <w:object w:dxaOrig="7479" w:dyaOrig="360" w14:anchorId="6870D066">
          <v:shape id="_x0000_i1279" type="#_x0000_t75" style="width:374.25pt;height:18pt" o:ole="">
            <v:imagedata r:id="rId497" o:title=""/>
          </v:shape>
          <o:OLEObject Type="Embed" ProgID="Equation.DSMT4" ShapeID="_x0000_i1279" DrawAspect="Content" ObjectID="_1651459609" r:id="rId498"/>
        </w:object>
      </w:r>
    </w:p>
    <w:p w14:paraId="76AB5026" w14:textId="77777777" w:rsidR="0006589D" w:rsidRDefault="0006589D" w:rsidP="00185C5F">
      <w:r>
        <w:rPr>
          <w:position w:val="-78"/>
        </w:rPr>
        <w:object w:dxaOrig="5620" w:dyaOrig="1680" w14:anchorId="4AF7CADF">
          <v:shape id="_x0000_i1280" type="#_x0000_t75" style="width:262.5pt;height:78pt" o:ole="">
            <v:imagedata r:id="rId499" o:title=""/>
          </v:shape>
          <o:OLEObject Type="Embed" ProgID="Equation.3" ShapeID="_x0000_i1280" DrawAspect="Content" ObjectID="_1651459610" r:id="rId500"/>
        </w:object>
      </w:r>
    </w:p>
    <w:p w14:paraId="252EC707" w14:textId="77777777" w:rsidR="0006589D" w:rsidRDefault="0006589D" w:rsidP="00185C5F">
      <w:pPr>
        <w:ind w:firstLine="720"/>
      </w:pPr>
      <w:r>
        <w:t>Inputting</w:t>
      </w:r>
      <w:r>
        <w:rPr>
          <w:position w:val="-12"/>
        </w:rPr>
        <w:object w:dxaOrig="380" w:dyaOrig="360" w14:anchorId="1F2EA37B">
          <v:shape id="_x0000_i1281" type="#_x0000_t75" style="width:18.75pt;height:18pt" o:ole="">
            <v:imagedata r:id="rId501" o:title=""/>
          </v:shape>
          <o:OLEObject Type="Embed" ProgID="Equation.DSMT4" ShapeID="_x0000_i1281" DrawAspect="Content" ObjectID="_1651459611" r:id="rId502"/>
        </w:object>
      </w:r>
      <w:r>
        <w:t>in for</w:t>
      </w:r>
      <w:r>
        <w:rPr>
          <w:position w:val="-6"/>
        </w:rPr>
        <w:object w:dxaOrig="200" w:dyaOrig="220" w14:anchorId="5B4270AF">
          <v:shape id="_x0000_i1282" type="#_x0000_t75" style="width:9.75pt;height:11.25pt" o:ole="">
            <v:imagedata r:id="rId503" o:title=""/>
          </v:shape>
          <o:OLEObject Type="Embed" ProgID="Equation.DSMT4" ShapeID="_x0000_i1282" DrawAspect="Content" ObjectID="_1651459612" r:id="rId504"/>
        </w:object>
      </w:r>
      <w:r>
        <w:t>gives us the following:</w:t>
      </w:r>
    </w:p>
    <w:p w14:paraId="0E962FE3" w14:textId="77777777" w:rsidR="0006589D" w:rsidRDefault="0006589D" w:rsidP="00185C5F">
      <w:r>
        <w:rPr>
          <w:position w:val="-12"/>
        </w:rPr>
        <w:object w:dxaOrig="4380" w:dyaOrig="360" w14:anchorId="1EE9E2F6">
          <v:shape id="_x0000_i1283" type="#_x0000_t75" style="width:219pt;height:18pt" o:ole="">
            <v:imagedata r:id="rId505" o:title=""/>
          </v:shape>
          <o:OLEObject Type="Embed" ProgID="Equation.DSMT4" ShapeID="_x0000_i1283" DrawAspect="Content" ObjectID="_1651459613" r:id="rId506"/>
        </w:object>
      </w:r>
    </w:p>
    <w:p w14:paraId="32B7D0DC" w14:textId="77777777" w:rsidR="0006589D" w:rsidRDefault="0006589D" w:rsidP="00185C5F">
      <w:r>
        <w:rPr>
          <w:position w:val="-78"/>
        </w:rPr>
        <w:object w:dxaOrig="5420" w:dyaOrig="1680" w14:anchorId="0DB4B4BD">
          <v:shape id="_x0000_i1284" type="#_x0000_t75" style="width:270.75pt;height:84pt" o:ole="">
            <v:imagedata r:id="rId507" o:title=""/>
          </v:shape>
          <o:OLEObject Type="Embed" ProgID="Equation.DSMT4" ShapeID="_x0000_i1284" DrawAspect="Content" ObjectID="_1651459614" r:id="rId508"/>
        </w:object>
      </w:r>
    </w:p>
    <w:p w14:paraId="50D46701" w14:textId="77777777" w:rsidR="0006589D" w:rsidRDefault="0006589D" w:rsidP="00185C5F">
      <w:pPr>
        <w:ind w:firstLine="720"/>
      </w:pPr>
      <w:r>
        <w:lastRenderedPageBreak/>
        <w:t>The next pixel is the following:</w:t>
      </w:r>
    </w:p>
    <w:p w14:paraId="7F807E75" w14:textId="77777777" w:rsidR="0006589D" w:rsidRDefault="0006589D" w:rsidP="00185C5F">
      <w:r>
        <w:rPr>
          <w:position w:val="-78"/>
        </w:rPr>
        <w:object w:dxaOrig="6280" w:dyaOrig="1680" w14:anchorId="68866111">
          <v:shape id="_x0000_i1285" type="#_x0000_t75" style="width:293.25pt;height:78pt" o:ole="">
            <v:imagedata r:id="rId509" o:title=""/>
          </v:shape>
          <o:OLEObject Type="Embed" ProgID="Equation.3" ShapeID="_x0000_i1285" DrawAspect="Content" ObjectID="_1651459615" r:id="rId510"/>
        </w:object>
      </w:r>
    </w:p>
    <w:p w14:paraId="7F803A52" w14:textId="77777777" w:rsidR="0006589D" w:rsidRDefault="0006589D" w:rsidP="00185C5F">
      <w:pPr>
        <w:ind w:firstLine="720"/>
      </w:pPr>
      <w:r>
        <w:t>Using the same procedure used to get</w:t>
      </w:r>
      <w:r>
        <w:rPr>
          <w:position w:val="-6"/>
        </w:rPr>
        <w:object w:dxaOrig="200" w:dyaOrig="220" w14:anchorId="0646C20A">
          <v:shape id="_x0000_i1286" type="#_x0000_t75" style="width:9.75pt;height:11.25pt" o:ole="">
            <v:imagedata r:id="rId511" o:title=""/>
          </v:shape>
          <o:OLEObject Type="Embed" ProgID="Equation.DSMT4" ShapeID="_x0000_i1286" DrawAspect="Content" ObjectID="_1651459616" r:id="rId512"/>
        </w:object>
      </w:r>
      <w:r>
        <w:t xml:space="preserve"> and</w:t>
      </w:r>
      <w:r>
        <w:rPr>
          <w:position w:val="-10"/>
        </w:rPr>
        <w:object w:dxaOrig="220" w:dyaOrig="260" w14:anchorId="638EAC95">
          <v:shape id="_x0000_i1287" type="#_x0000_t75" style="width:11.25pt;height:12.75pt" o:ole="">
            <v:imagedata r:id="rId513" o:title=""/>
          </v:shape>
          <o:OLEObject Type="Embed" ProgID="Equation.DSMT4" ShapeID="_x0000_i1287" DrawAspect="Content" ObjectID="_1651459617" r:id="rId514"/>
        </w:object>
      </w:r>
      <w:r>
        <w:t>,</w:t>
      </w:r>
      <w:r>
        <w:rPr>
          <w:position w:val="-4"/>
        </w:rPr>
        <w:object w:dxaOrig="200" w:dyaOrig="200" w14:anchorId="737FBDBF">
          <v:shape id="_x0000_i1288" type="#_x0000_t75" style="width:9.75pt;height:9.75pt" o:ole="">
            <v:imagedata r:id="rId515" o:title=""/>
          </v:shape>
          <o:OLEObject Type="Embed" ProgID="Equation.DSMT4" ShapeID="_x0000_i1288" DrawAspect="Content" ObjectID="_1651459618" r:id="rId516"/>
        </w:object>
      </w:r>
      <w:r>
        <w:t>is calculated.</w:t>
      </w:r>
    </w:p>
    <w:p w14:paraId="754A6AAD" w14:textId="77777777" w:rsidR="0006589D" w:rsidRDefault="0006589D" w:rsidP="00185C5F">
      <w:r>
        <w:rPr>
          <w:position w:val="-12"/>
        </w:rPr>
        <w:object w:dxaOrig="9980" w:dyaOrig="380" w14:anchorId="069F3EA1">
          <v:shape id="_x0000_i1289" type="#_x0000_t75" style="width:498.75pt;height:18.75pt" o:ole="">
            <v:imagedata r:id="rId517" o:title=""/>
          </v:shape>
          <o:OLEObject Type="Embed" ProgID="Equation.DSMT4" ShapeID="_x0000_i1289" DrawAspect="Content" ObjectID="_1651459619" r:id="rId518"/>
        </w:object>
      </w:r>
    </w:p>
    <w:p w14:paraId="42EB57AC" w14:textId="77777777" w:rsidR="0006589D" w:rsidRDefault="0006589D" w:rsidP="00185C5F">
      <w:pPr>
        <w:ind w:firstLine="720"/>
      </w:pPr>
    </w:p>
    <w:p w14:paraId="598F3FD1" w14:textId="77777777" w:rsidR="0006589D" w:rsidRDefault="0006589D" w:rsidP="00185C5F">
      <w:r>
        <w:rPr>
          <w:position w:val="-78"/>
        </w:rPr>
        <w:object w:dxaOrig="6080" w:dyaOrig="1680" w14:anchorId="26324BE1">
          <v:shape id="_x0000_i1290" type="#_x0000_t75" style="width:283.5pt;height:78pt" o:ole="">
            <v:imagedata r:id="rId519" o:title=""/>
          </v:shape>
          <o:OLEObject Type="Embed" ProgID="Equation.3" ShapeID="_x0000_i1290" DrawAspect="Content" ObjectID="_1651459620" r:id="rId520"/>
        </w:object>
      </w:r>
    </w:p>
    <w:p w14:paraId="67902910" w14:textId="77777777" w:rsidR="0006589D" w:rsidRDefault="0006589D" w:rsidP="00185C5F">
      <w:pPr>
        <w:ind w:firstLine="720"/>
      </w:pPr>
      <w:r>
        <w:t>Evaluating</w:t>
      </w:r>
      <w:r>
        <w:rPr>
          <w:position w:val="-4"/>
        </w:rPr>
        <w:object w:dxaOrig="200" w:dyaOrig="200" w14:anchorId="7295C2B6">
          <v:shape id="_x0000_i1291" type="#_x0000_t75" style="width:9.75pt;height:9.75pt" o:ole="">
            <v:imagedata r:id="rId521" o:title=""/>
          </v:shape>
          <o:OLEObject Type="Embed" ProgID="Equation.DSMT4" ShapeID="_x0000_i1291" DrawAspect="Content" ObjectID="_1651459621" r:id="rId522"/>
        </w:object>
      </w:r>
      <w:r>
        <w:t>,</w:t>
      </w:r>
      <w:r>
        <w:rPr>
          <w:position w:val="-10"/>
        </w:rPr>
        <w:object w:dxaOrig="220" w:dyaOrig="260" w14:anchorId="765BC75C">
          <v:shape id="_x0000_i1292" type="#_x0000_t75" style="width:11.25pt;height:12.75pt" o:ole="">
            <v:imagedata r:id="rId523" o:title=""/>
          </v:shape>
          <o:OLEObject Type="Embed" ProgID="Equation.DSMT4" ShapeID="_x0000_i1292" DrawAspect="Content" ObjectID="_1651459622" r:id="rId524"/>
        </w:object>
      </w:r>
      <w:r>
        <w:t>, and</w:t>
      </w:r>
      <w:r>
        <w:rPr>
          <w:position w:val="-6"/>
        </w:rPr>
        <w:object w:dxaOrig="200" w:dyaOrig="220" w14:anchorId="39FC0F61">
          <v:shape id="_x0000_i1293" type="#_x0000_t75" style="width:9.75pt;height:11.25pt" o:ole="">
            <v:imagedata r:id="rId525" o:title=""/>
          </v:shape>
          <o:OLEObject Type="Embed" ProgID="Equation.DSMT4" ShapeID="_x0000_i1293" DrawAspect="Content" ObjectID="_1651459623" r:id="rId526"/>
        </w:object>
      </w:r>
      <w:r>
        <w:t>at</w:t>
      </w:r>
      <w:r>
        <w:rPr>
          <w:position w:val="-12"/>
        </w:rPr>
        <w:object w:dxaOrig="320" w:dyaOrig="360" w14:anchorId="15E6D8ED">
          <v:shape id="_x0000_i1294" type="#_x0000_t75" style="width:15.75pt;height:18pt" o:ole="">
            <v:imagedata r:id="rId527" o:title=""/>
          </v:shape>
          <o:OLEObject Type="Embed" ProgID="Equation.DSMT4" ShapeID="_x0000_i1294" DrawAspect="Content" ObjectID="_1651459624" r:id="rId528"/>
        </w:object>
      </w:r>
      <w:r>
        <w:t>gives:</w:t>
      </w:r>
    </w:p>
    <w:p w14:paraId="2084397C" w14:textId="77777777" w:rsidR="0006589D" w:rsidRDefault="0006589D" w:rsidP="00185C5F">
      <w:r>
        <w:rPr>
          <w:position w:val="-12"/>
        </w:rPr>
        <w:object w:dxaOrig="10060" w:dyaOrig="380" w14:anchorId="541CCA06">
          <v:shape id="_x0000_i1295" type="#_x0000_t75" style="width:503.25pt;height:18.75pt" o:ole="">
            <v:imagedata r:id="rId529" o:title=""/>
          </v:shape>
          <o:OLEObject Type="Embed" ProgID="Equation.DSMT4" ShapeID="_x0000_i1295" DrawAspect="Content" ObjectID="_1651459625" r:id="rId530"/>
        </w:object>
      </w:r>
    </w:p>
    <w:p w14:paraId="0B9E0864" w14:textId="77777777" w:rsidR="0006589D" w:rsidRDefault="0006589D" w:rsidP="00185C5F">
      <w:r>
        <w:rPr>
          <w:position w:val="-12"/>
        </w:rPr>
        <w:object w:dxaOrig="7479" w:dyaOrig="360" w14:anchorId="6F7F1E6B">
          <v:shape id="_x0000_i1296" type="#_x0000_t75" style="width:374.25pt;height:18pt" o:ole="">
            <v:imagedata r:id="rId531" o:title=""/>
          </v:shape>
          <o:OLEObject Type="Embed" ProgID="Equation.DSMT4" ShapeID="_x0000_i1296" DrawAspect="Content" ObjectID="_1651459626" r:id="rId532"/>
        </w:object>
      </w:r>
    </w:p>
    <w:p w14:paraId="48B49C99" w14:textId="77777777" w:rsidR="0006589D" w:rsidRDefault="0006589D" w:rsidP="00185C5F">
      <w:r>
        <w:rPr>
          <w:position w:val="-12"/>
        </w:rPr>
        <w:object w:dxaOrig="4380" w:dyaOrig="360" w14:anchorId="7ABEF1B1">
          <v:shape id="_x0000_i1297" type="#_x0000_t75" style="width:219pt;height:18pt" o:ole="">
            <v:imagedata r:id="rId533" o:title=""/>
          </v:shape>
          <o:OLEObject Type="Embed" ProgID="Equation.DSMT4" ShapeID="_x0000_i1297" DrawAspect="Content" ObjectID="_1651459627" r:id="rId534"/>
        </w:object>
      </w:r>
    </w:p>
    <w:p w14:paraId="53E8833B" w14:textId="77777777" w:rsidR="0006589D" w:rsidRDefault="0006589D" w:rsidP="00185C5F">
      <w:r>
        <w:rPr>
          <w:position w:val="-78"/>
        </w:rPr>
        <w:object w:dxaOrig="5880" w:dyaOrig="1680" w14:anchorId="0A4B1934">
          <v:shape id="_x0000_i1298" type="#_x0000_t75" style="width:294pt;height:84pt" o:ole="">
            <v:imagedata r:id="rId535" o:title=""/>
          </v:shape>
          <o:OLEObject Type="Embed" ProgID="Equation.DSMT4" ShapeID="_x0000_i1298" DrawAspect="Content" ObjectID="_1651459628" r:id="rId536"/>
        </w:object>
      </w:r>
    </w:p>
    <w:p w14:paraId="19FF4C9F" w14:textId="77777777" w:rsidR="0006589D" w:rsidRDefault="0006589D" w:rsidP="00185C5F">
      <w:pPr>
        <w:ind w:firstLine="720"/>
      </w:pPr>
      <w:r>
        <w:t>The next pixel is the following:</w:t>
      </w:r>
    </w:p>
    <w:p w14:paraId="722B2F99" w14:textId="77777777" w:rsidR="0006589D" w:rsidRDefault="00CE3A7B" w:rsidP="00185C5F">
      <w:r w:rsidRPr="00CE3A7B">
        <w:rPr>
          <w:position w:val="-78"/>
        </w:rPr>
        <w:object w:dxaOrig="6960" w:dyaOrig="1680" w14:anchorId="7E1283C7">
          <v:shape id="_x0000_i1299" type="#_x0000_t75" style="width:348pt;height:84pt" o:ole="">
            <v:imagedata r:id="rId537" o:title=""/>
          </v:shape>
          <o:OLEObject Type="Embed" ProgID="Equation.DSMT4" ShapeID="_x0000_i1299" DrawAspect="Content" ObjectID="_1651459629" r:id="rId538"/>
        </w:object>
      </w:r>
    </w:p>
    <w:p w14:paraId="7DCDF77D" w14:textId="77777777" w:rsidR="00CE3A7B" w:rsidRDefault="00CE3A7B" w:rsidP="00185C5F">
      <w:r>
        <w:t>The Law of Gravitation across all space is determined by an extra law that is tacked on every time the time is incremented</w:t>
      </w:r>
      <w:r w:rsidR="0066771F">
        <w:t xml:space="preserve"> but at time = 0 the Big Bang has to occur so </w:t>
      </w:r>
      <w:r w:rsidR="0066771F" w:rsidRPr="00B555C8">
        <w:rPr>
          <w:position w:val="-12"/>
        </w:rPr>
        <w:object w:dxaOrig="700" w:dyaOrig="360" w14:anchorId="275669B9">
          <v:shape id="_x0000_i1300" type="#_x0000_t75" style="width:35.25pt;height:18pt" o:ole="">
            <v:imagedata r:id="rId539" o:title=""/>
          </v:shape>
          <o:OLEObject Type="Embed" ProgID="Equation.DSMT4" ShapeID="_x0000_i1300" DrawAspect="Content" ObjectID="_1651459630" r:id="rId540"/>
        </w:object>
      </w:r>
      <w:r w:rsidR="0066771F">
        <w:t xml:space="preserve"> at that point</w:t>
      </w:r>
      <w:r w:rsidR="009F45FB">
        <w:t xml:space="preserve"> in time</w:t>
      </w:r>
      <w:r>
        <w:t>.</w:t>
      </w:r>
    </w:p>
    <w:p w14:paraId="619C80CD" w14:textId="77777777" w:rsidR="00CE3A7B" w:rsidRDefault="009F45FB" w:rsidP="00185C5F">
      <w:r w:rsidRPr="00BA55F6">
        <w:rPr>
          <w:position w:val="-18"/>
        </w:rPr>
        <w:object w:dxaOrig="3780" w:dyaOrig="420" w14:anchorId="39229E92">
          <v:shape id="_x0000_i1301" type="#_x0000_t75" style="width:189pt;height:21pt" o:ole="">
            <v:imagedata r:id="rId541" o:title=""/>
          </v:shape>
          <o:OLEObject Type="Embed" ProgID="Equation.DSMT4" ShapeID="_x0000_i1301" DrawAspect="Content" ObjectID="_1651459631" r:id="rId542"/>
        </w:object>
      </w:r>
    </w:p>
    <w:p w14:paraId="4C062531" w14:textId="77777777" w:rsidR="0006589D" w:rsidRDefault="0006589D" w:rsidP="00185C5F">
      <w:pPr>
        <w:ind w:firstLine="720"/>
      </w:pPr>
      <w:r>
        <w:t xml:space="preserve">After </w:t>
      </w:r>
      <w:r>
        <w:rPr>
          <w:position w:val="-12"/>
        </w:rPr>
        <w:object w:dxaOrig="680" w:dyaOrig="360" w14:anchorId="002A2202">
          <v:shape id="_x0000_i1302" type="#_x0000_t75" style="width:33.75pt;height:18pt" o:ole="">
            <v:imagedata r:id="rId543" o:title=""/>
          </v:shape>
          <o:OLEObject Type="Embed" ProgID="Equation.3" ShapeID="_x0000_i1302" DrawAspect="Content" ObjectID="_1651459632" r:id="rId544"/>
        </w:object>
      </w:r>
      <w:r>
        <w:t>increments in the positive</w:t>
      </w:r>
      <w:r>
        <w:rPr>
          <w:position w:val="-6"/>
        </w:rPr>
        <w:object w:dxaOrig="139" w:dyaOrig="240" w14:anchorId="6B674778">
          <v:shape id="_x0000_i1303" type="#_x0000_t75" style="width:6.75pt;height:12pt" o:ole="">
            <v:imagedata r:id="rId545" o:title=""/>
          </v:shape>
          <o:OLEObject Type="Embed" ProgID="Equation.DSMT4" ShapeID="_x0000_i1303" DrawAspect="Content" ObjectID="_1651459633" r:id="rId546"/>
        </w:object>
      </w:r>
      <w:r>
        <w:t xml:space="preserve"> direction the point in question is now 1 unit to the right.</w:t>
      </w:r>
    </w:p>
    <w:p w14:paraId="22CDB825" w14:textId="77777777" w:rsidR="0006589D" w:rsidRDefault="0006589D" w:rsidP="00185C5F">
      <w:r>
        <w:rPr>
          <w:position w:val="-30"/>
        </w:rPr>
        <w:object w:dxaOrig="1700" w:dyaOrig="680" w14:anchorId="742DAEE4">
          <v:shape id="_x0000_i1304" type="#_x0000_t75" style="width:84.75pt;height:33.75pt" o:ole="">
            <v:imagedata r:id="rId547" o:title=""/>
          </v:shape>
          <o:OLEObject Type="Embed" ProgID="Equation.DSMT4" ShapeID="_x0000_i1304" DrawAspect="Content" ObjectID="_1651459634" r:id="rId548"/>
        </w:object>
      </w:r>
    </w:p>
    <w:p w14:paraId="491E3A22" w14:textId="77777777" w:rsidR="0006589D" w:rsidRDefault="002A7B26" w:rsidP="00185C5F">
      <w:r>
        <w:rPr>
          <w:position w:val="-78"/>
        </w:rPr>
        <w:object w:dxaOrig="7080" w:dyaOrig="1680" w14:anchorId="179B696D">
          <v:shape id="_x0000_i1305" type="#_x0000_t75" style="width:354pt;height:84pt" o:ole="">
            <v:imagedata r:id="rId549" o:title=""/>
          </v:shape>
          <o:OLEObject Type="Embed" ProgID="Equation.DSMT4" ShapeID="_x0000_i1305" DrawAspect="Content" ObjectID="_1651459635" r:id="rId550"/>
        </w:object>
      </w:r>
    </w:p>
    <w:p w14:paraId="27A90A43" w14:textId="77777777" w:rsidR="0006589D" w:rsidRDefault="0006589D" w:rsidP="00185C5F">
      <w:pPr>
        <w:ind w:firstLine="720"/>
      </w:pPr>
      <w:r>
        <w:t xml:space="preserve">For every </w:t>
      </w:r>
      <w:r>
        <w:rPr>
          <w:position w:val="-30"/>
        </w:rPr>
        <w:object w:dxaOrig="760" w:dyaOrig="680" w14:anchorId="4028332B">
          <v:shape id="_x0000_i1306" type="#_x0000_t75" style="width:38.25pt;height:33.75pt" o:ole="">
            <v:imagedata r:id="rId551" o:title=""/>
          </v:shape>
          <o:OLEObject Type="Embed" ProgID="Equation.DSMT4" ShapeID="_x0000_i1306" DrawAspect="Content" ObjectID="_1651459636" r:id="rId552"/>
        </w:object>
      </w:r>
      <w:r>
        <w:t>increment in the positive direction along the</w:t>
      </w:r>
      <w:r>
        <w:rPr>
          <w:position w:val="-6"/>
        </w:rPr>
        <w:object w:dxaOrig="160" w:dyaOrig="260" w14:anchorId="613FD7C7">
          <v:shape id="_x0000_i1307" type="#_x0000_t75" style="width:8.25pt;height:12.75pt" o:ole="">
            <v:imagedata r:id="rId553" o:title=""/>
          </v:shape>
          <o:OLEObject Type="Embed" ProgID="Equation.DSMT4" ShapeID="_x0000_i1307" DrawAspect="Content" ObjectID="_1651459637" r:id="rId554"/>
        </w:object>
      </w:r>
      <w:r>
        <w:t>axis there is a</w:t>
      </w:r>
      <w:r w:rsidR="00FE0F2C">
        <w:t>n</w:t>
      </w:r>
      <w:r>
        <w:t xml:space="preserve"> </w:t>
      </w:r>
      <w:r w:rsidR="00CE3A7B">
        <w:rPr>
          <w:position w:val="-12"/>
        </w:rPr>
        <w:object w:dxaOrig="4840" w:dyaOrig="380" w14:anchorId="6945E15B">
          <v:shape id="_x0000_i1308" type="#_x0000_t75" style="width:242.25pt;height:18.75pt" o:ole="">
            <v:imagedata r:id="rId555" o:title=""/>
          </v:shape>
          <o:OLEObject Type="Embed" ProgID="Equation.DSMT4" ShapeID="_x0000_i1308" DrawAspect="Content" ObjectID="_1651459638" r:id="rId556"/>
        </w:object>
      </w:r>
      <w:r>
        <w:t xml:space="preserve"> addition to the subscript of</w:t>
      </w:r>
      <w:r>
        <w:rPr>
          <w:position w:val="-6"/>
        </w:rPr>
        <w:object w:dxaOrig="200" w:dyaOrig="220" w14:anchorId="38E347C3">
          <v:shape id="_x0000_i1309" type="#_x0000_t75" style="width:9.75pt;height:11.25pt" o:ole="">
            <v:imagedata r:id="rId557" o:title=""/>
          </v:shape>
          <o:OLEObject Type="Embed" ProgID="Equation.DSMT4" ShapeID="_x0000_i1309" DrawAspect="Content" ObjectID="_1651459639" r:id="rId558"/>
        </w:object>
      </w:r>
      <w:r>
        <w:t xml:space="preserve">, considering </w:t>
      </w:r>
      <w:r>
        <w:rPr>
          <w:position w:val="-12"/>
        </w:rPr>
        <w:object w:dxaOrig="680" w:dyaOrig="360" w14:anchorId="0244C64E">
          <v:shape id="_x0000_i1310" type="#_x0000_t75" style="width:33.75pt;height:18pt" o:ole="">
            <v:imagedata r:id="rId559" o:title=""/>
          </v:shape>
          <o:OLEObject Type="Embed" ProgID="Equation.DSMT4" ShapeID="_x0000_i1310" DrawAspect="Content" ObjectID="_1651459640" r:id="rId560"/>
        </w:object>
      </w:r>
      <w:r>
        <w:t>increments for every unit the base subscript equation is the following:</w:t>
      </w:r>
    </w:p>
    <w:p w14:paraId="1AFB7300" w14:textId="77777777" w:rsidR="0006589D" w:rsidRDefault="00CE3A7B" w:rsidP="00185C5F">
      <w:pPr>
        <w:tabs>
          <w:tab w:val="left" w:pos="3162"/>
        </w:tabs>
      </w:pPr>
      <w:r w:rsidRPr="00CE3A7B">
        <w:rPr>
          <w:position w:val="-40"/>
        </w:rPr>
        <w:object w:dxaOrig="6100" w:dyaOrig="920" w14:anchorId="2378563C">
          <v:shape id="_x0000_i1311" type="#_x0000_t75" style="width:305.25pt;height:45.75pt" o:ole="">
            <v:imagedata r:id="rId561" o:title=""/>
          </v:shape>
          <o:OLEObject Type="Embed" ProgID="Equation.DSMT4" ShapeID="_x0000_i1311" DrawAspect="Content" ObjectID="_1651459641" r:id="rId562"/>
        </w:object>
      </w:r>
    </w:p>
    <w:p w14:paraId="3B77857E" w14:textId="77777777" w:rsidR="0006589D" w:rsidRDefault="0006589D" w:rsidP="00185C5F"/>
    <w:p w14:paraId="7348F8FA" w14:textId="77777777" w:rsidR="0006589D" w:rsidRDefault="00CE3A7B" w:rsidP="00185C5F">
      <w:r w:rsidRPr="00CE3A7B">
        <w:rPr>
          <w:position w:val="-100"/>
        </w:rPr>
        <w:object w:dxaOrig="8240" w:dyaOrig="2120" w14:anchorId="5A91029B">
          <v:shape id="_x0000_i1312" type="#_x0000_t75" style="width:349.5pt;height:90pt" o:ole="">
            <v:imagedata r:id="rId563" o:title=""/>
          </v:shape>
          <o:OLEObject Type="Embed" ProgID="Equation.DSMT4" ShapeID="_x0000_i1312" DrawAspect="Content" ObjectID="_1651459642" r:id="rId564"/>
        </w:object>
      </w:r>
    </w:p>
    <w:p w14:paraId="51849697" w14:textId="77777777" w:rsidR="0006589D" w:rsidRDefault="0006589D" w:rsidP="00185C5F">
      <w:pPr>
        <w:ind w:firstLine="720"/>
      </w:pPr>
      <w:r>
        <w:t>The equation for</w:t>
      </w:r>
      <w:r>
        <w:rPr>
          <w:position w:val="-10"/>
        </w:rPr>
        <w:object w:dxaOrig="1040" w:dyaOrig="320" w14:anchorId="081DD7BE">
          <v:shape id="_x0000_i1313" type="#_x0000_t75" style="width:51.75pt;height:15.75pt" o:ole="">
            <v:imagedata r:id="rId565" o:title=""/>
          </v:shape>
          <o:OLEObject Type="Embed" ProgID="Equation.DSMT4" ShapeID="_x0000_i1313" DrawAspect="Content" ObjectID="_1651459643" r:id="rId566"/>
        </w:object>
      </w:r>
      <w:r>
        <w:t>is the addition of subscripts for</w:t>
      </w:r>
      <w:r>
        <w:rPr>
          <w:position w:val="-10"/>
        </w:rPr>
        <w:object w:dxaOrig="1140" w:dyaOrig="320" w14:anchorId="7BEA48EB">
          <v:shape id="_x0000_i1314" type="#_x0000_t75" style="width:57pt;height:15.75pt" o:ole="">
            <v:imagedata r:id="rId567" o:title=""/>
          </v:shape>
          <o:OLEObject Type="Embed" ProgID="Equation.DSMT4" ShapeID="_x0000_i1314" DrawAspect="Content" ObjectID="_1651459644" r:id="rId568"/>
        </w:object>
      </w:r>
      <w:r>
        <w:t>.</w:t>
      </w:r>
      <w:r w:rsidR="0018521A" w:rsidRPr="0018521A">
        <w:rPr>
          <w:position w:val="-104"/>
        </w:rPr>
        <w:object w:dxaOrig="9859" w:dyaOrig="2200" w14:anchorId="65FC68B6">
          <v:shape id="_x0000_i1315" type="#_x0000_t75" style="width:558pt;height:110.25pt" o:ole="">
            <v:imagedata r:id="rId18" o:title=""/>
          </v:shape>
          <o:OLEObject Type="Embed" ProgID="Equation.DSMT4" ShapeID="_x0000_i1315" DrawAspect="Content" ObjectID="_1651459645" r:id="rId569"/>
        </w:object>
      </w:r>
      <w:r>
        <w:tab/>
        <w:t>Evaluating at the final pixel of M provides:</w:t>
      </w:r>
    </w:p>
    <w:p w14:paraId="6691FDCA" w14:textId="77777777" w:rsidR="0006589D" w:rsidRDefault="00940BC7" w:rsidP="00185C5F">
      <w:r w:rsidRPr="00940BC7">
        <w:rPr>
          <w:position w:val="-104"/>
        </w:rPr>
        <w:object w:dxaOrig="10300" w:dyaOrig="2200" w14:anchorId="1F4A0C60">
          <v:shape id="_x0000_i1316" type="#_x0000_t75" style="width:515.25pt;height:110.25pt" o:ole="">
            <v:imagedata r:id="rId570" o:title=""/>
          </v:shape>
          <o:OLEObject Type="Embed" ProgID="Equation.DSMT4" ShapeID="_x0000_i1316" DrawAspect="Content" ObjectID="_1651459646" r:id="rId571"/>
        </w:object>
      </w:r>
    </w:p>
    <w:p w14:paraId="09C20D8C" w14:textId="77777777" w:rsidR="0006589D" w:rsidRDefault="0006589D" w:rsidP="00185C5F">
      <w:pPr>
        <w:ind w:firstLine="720"/>
      </w:pPr>
      <w:r>
        <w:t>Which simplifies to:</w:t>
      </w:r>
    </w:p>
    <w:p w14:paraId="748E5B32" w14:textId="77777777" w:rsidR="0006589D" w:rsidRDefault="00801E6E" w:rsidP="00185C5F">
      <w:r>
        <w:rPr>
          <w:position w:val="-86"/>
        </w:rPr>
        <w:object w:dxaOrig="9780" w:dyaOrig="1840" w14:anchorId="76C974D2">
          <v:shape id="_x0000_i1317" type="#_x0000_t75" style="width:489pt;height:92.25pt" o:ole="">
            <v:imagedata r:id="rId572" o:title=""/>
          </v:shape>
          <o:OLEObject Type="Embed" ProgID="Equation.DSMT4" ShapeID="_x0000_i1317" DrawAspect="Content" ObjectID="_1651459647" r:id="rId573"/>
        </w:object>
      </w:r>
    </w:p>
    <w:p w14:paraId="144D74DE" w14:textId="77777777" w:rsidR="0006589D" w:rsidRDefault="0006589D" w:rsidP="00185C5F">
      <w:pPr>
        <w:ind w:firstLine="720"/>
      </w:pPr>
      <w:r>
        <w:t xml:space="preserve">The volume of a sphere is </w:t>
      </w:r>
      <w:r>
        <w:rPr>
          <w:position w:val="-24"/>
        </w:rPr>
        <w:object w:dxaOrig="600" w:dyaOrig="620" w14:anchorId="2993941A">
          <v:shape id="_x0000_i1318" type="#_x0000_t75" style="width:30pt;height:30.75pt" o:ole="">
            <v:imagedata r:id="rId574" o:title=""/>
          </v:shape>
          <o:OLEObject Type="Embed" ProgID="Equation.DSMT4" ShapeID="_x0000_i1318" DrawAspect="Content" ObjectID="_1651459648" r:id="rId575"/>
        </w:object>
      </w:r>
      <w:r>
        <w:t xml:space="preserve"> and the volume of a cube is </w:t>
      </w:r>
      <w:r>
        <w:rPr>
          <w:position w:val="-6"/>
        </w:rPr>
        <w:object w:dxaOrig="360" w:dyaOrig="320" w14:anchorId="1DA56E02">
          <v:shape id="_x0000_i1319" type="#_x0000_t75" style="width:18pt;height:15.75pt" o:ole="">
            <v:imagedata r:id="rId576" o:title=""/>
          </v:shape>
          <o:OLEObject Type="Embed" ProgID="Equation.DSMT4" ShapeID="_x0000_i1319" DrawAspect="Content" ObjectID="_1651459649" r:id="rId577"/>
        </w:object>
      </w:r>
      <w:r>
        <w:t xml:space="preserve">. The fraction of the volume of a sphere to volume of a cube of the same radius is </w:t>
      </w:r>
      <w:r>
        <w:rPr>
          <w:position w:val="-24"/>
        </w:rPr>
        <w:object w:dxaOrig="1100" w:dyaOrig="900" w14:anchorId="6E79FDEB">
          <v:shape id="_x0000_i1320" type="#_x0000_t75" style="width:54.75pt;height:45pt" o:ole="">
            <v:imagedata r:id="rId578" o:title=""/>
          </v:shape>
          <o:OLEObject Type="Embed" ProgID="Equation.DSMT4" ShapeID="_x0000_i1320" DrawAspect="Content" ObjectID="_1651459650" r:id="rId579"/>
        </w:object>
      </w:r>
      <w:r>
        <w:t xml:space="preserve">. Please note that the following are merely approximations because the actual pixels cannot be easily quantified because it requires the iterative function described at the beginning of this section. There are </w:t>
      </w:r>
      <w:r>
        <w:rPr>
          <w:position w:val="-24"/>
        </w:rPr>
        <w:object w:dxaOrig="260" w:dyaOrig="620" w14:anchorId="590F0D3E">
          <v:shape id="_x0000_i1321" type="#_x0000_t75" style="width:12.75pt;height:30.75pt" o:ole="">
            <v:imagedata r:id="rId580" o:title=""/>
          </v:shape>
          <o:OLEObject Type="Embed" ProgID="Equation.DSMT4" ShapeID="_x0000_i1321" DrawAspect="Content" ObjectID="_1651459651" r:id="rId581"/>
        </w:object>
      </w:r>
      <w:r>
        <w:t>cubic units in the sphere compared to the cube that the sphere is inscribed in.</w:t>
      </w:r>
    </w:p>
    <w:p w14:paraId="7A892B1B" w14:textId="77777777" w:rsidR="0006589D" w:rsidRDefault="0006589D" w:rsidP="00185C5F">
      <w:pPr>
        <w:ind w:firstLine="720"/>
      </w:pPr>
    </w:p>
    <w:p w14:paraId="7B47AF6E" w14:textId="77777777" w:rsidR="0006589D" w:rsidRDefault="0006589D" w:rsidP="00185C5F">
      <w:pPr>
        <w:ind w:firstLine="720"/>
      </w:pPr>
      <w:r>
        <w:t xml:space="preserve">The </w:t>
      </w:r>
      <w:r>
        <w:rPr>
          <w:position w:val="-4"/>
        </w:rPr>
        <w:object w:dxaOrig="200" w:dyaOrig="260" w14:anchorId="317BDA84">
          <v:shape id="_x0000_i1322" type="#_x0000_t75" style="width:9.75pt;height:12.75pt" o:ole="">
            <v:imagedata r:id="rId582" o:title=""/>
          </v:shape>
          <o:OLEObject Type="Embed" ProgID="Equation.DSMT4" ShapeID="_x0000_i1322" DrawAspect="Content" ObjectID="_1651459652" r:id="rId583"/>
        </w:object>
      </w:r>
      <w:r>
        <w:t xml:space="preserve">matrixspace has dimension equal to the subscript of the final law of the final pixel of </w:t>
      </w:r>
      <w:r>
        <w:rPr>
          <w:position w:val="-4"/>
        </w:rPr>
        <w:object w:dxaOrig="300" w:dyaOrig="260" w14:anchorId="777ACF5E">
          <v:shape id="_x0000_i1323" type="#_x0000_t75" style="width:15pt;height:12.75pt" o:ole="">
            <v:imagedata r:id="rId584" o:title=""/>
          </v:shape>
          <o:OLEObject Type="Embed" ProgID="Equation.DSMT4" ShapeID="_x0000_i1323" DrawAspect="Content" ObjectID="_1651459653" r:id="rId585"/>
        </w:object>
      </w:r>
      <w:r>
        <w:t xml:space="preserve">multiplied by the number of units of a cube in a circle. Therefore the number of dimensions of </w:t>
      </w:r>
      <w:r>
        <w:rPr>
          <w:position w:val="-14"/>
        </w:rPr>
        <w:object w:dxaOrig="340" w:dyaOrig="380" w14:anchorId="3D724C0C">
          <v:shape id="_x0000_i1324" type="#_x0000_t75" style="width:17.25pt;height:18.75pt" o:ole="">
            <v:imagedata r:id="rId586" o:title=""/>
          </v:shape>
          <o:OLEObject Type="Embed" ProgID="Equation.DSMT4" ShapeID="_x0000_i1324" DrawAspect="Content" ObjectID="_1651459654" r:id="rId587"/>
        </w:object>
      </w:r>
      <w:r>
        <w:t xml:space="preserve">is: </w:t>
      </w:r>
      <w:r w:rsidR="00801E6E" w:rsidRPr="00343E58">
        <w:rPr>
          <w:position w:val="-48"/>
        </w:rPr>
        <w:object w:dxaOrig="7040" w:dyaOrig="1080" w14:anchorId="64DC4EC9">
          <v:shape id="_x0000_i1325" type="#_x0000_t75" style="width:351.75pt;height:54pt" o:ole="">
            <v:imagedata r:id="rId588" o:title=""/>
          </v:shape>
          <o:OLEObject Type="Embed" ProgID="Equation.DSMT4" ShapeID="_x0000_i1325" DrawAspect="Content" ObjectID="_1651459655" r:id="rId589"/>
        </w:object>
      </w:r>
    </w:p>
    <w:p w14:paraId="0821FC49" w14:textId="77777777" w:rsidR="00841677" w:rsidRDefault="00841677" w:rsidP="00185C5F"/>
    <w:p w14:paraId="1AD83099" w14:textId="77777777" w:rsidR="0006589D" w:rsidRDefault="00801E6E" w:rsidP="00185C5F">
      <w:r>
        <w:rPr>
          <w:position w:val="-104"/>
        </w:rPr>
        <w:object w:dxaOrig="8900" w:dyaOrig="2200" w14:anchorId="72C75A78">
          <v:shape id="_x0000_i1326" type="#_x0000_t75" style="width:471pt;height:110.25pt" o:ole="">
            <v:imagedata r:id="rId590" o:title=""/>
          </v:shape>
          <o:OLEObject Type="Embed" ProgID="Equation.3" ShapeID="_x0000_i1326" DrawAspect="Content" ObjectID="_1651459656" r:id="rId591"/>
        </w:object>
      </w:r>
    </w:p>
    <w:p w14:paraId="72CD1A45" w14:textId="77777777" w:rsidR="0006589D" w:rsidRDefault="00A11D00" w:rsidP="00185C5F">
      <w:pPr>
        <w:ind w:firstLine="720"/>
      </w:pPr>
      <w:r w:rsidRPr="00A11D00">
        <w:rPr>
          <w:position w:val="-6"/>
        </w:rPr>
        <w:object w:dxaOrig="220" w:dyaOrig="279" w14:anchorId="64E6AB8C">
          <v:shape id="_x0000_i1327" type="#_x0000_t75" style="width:11.25pt;height:14.25pt" o:ole="">
            <v:imagedata r:id="rId592" o:title=""/>
          </v:shape>
          <o:OLEObject Type="Embed" ProgID="Equation.DSMT4" ShapeID="_x0000_i1327" DrawAspect="Content" ObjectID="_1651459657" r:id="rId593"/>
        </w:object>
      </w:r>
      <w:r w:rsidR="0006589D">
        <w:t xml:space="preserve">has </w:t>
      </w:r>
      <w:r w:rsidR="0006589D">
        <w:rPr>
          <w:position w:val="-12"/>
        </w:rPr>
        <w:object w:dxaOrig="540" w:dyaOrig="360" w14:anchorId="005000BD">
          <v:shape id="_x0000_i1328" type="#_x0000_t75" style="width:27pt;height:18pt" o:ole="">
            <v:imagedata r:id="rId594" o:title=""/>
          </v:shape>
          <o:OLEObject Type="Embed" ProgID="Equation.DSMT4" ShapeID="_x0000_i1328" DrawAspect="Content" ObjectID="_1651459658" r:id="rId595"/>
        </w:object>
      </w:r>
      <w:r w:rsidR="0006589D">
        <w:t xml:space="preserve">intervals along each dimension and each interval has </w:t>
      </w:r>
      <w:r w:rsidR="0006589D">
        <w:rPr>
          <w:position w:val="-12"/>
        </w:rPr>
        <w:object w:dxaOrig="400" w:dyaOrig="360" w14:anchorId="18391533">
          <v:shape id="_x0000_i1329" type="#_x0000_t75" style="width:20.25pt;height:18pt" o:ole="">
            <v:imagedata r:id="rId596" o:title=""/>
          </v:shape>
          <o:OLEObject Type="Embed" ProgID="Equation.DSMT4" ShapeID="_x0000_i1329" DrawAspect="Content" ObjectID="_1651459659" r:id="rId597"/>
        </w:object>
      </w:r>
      <w:r w:rsidR="0006589D">
        <w:t xml:space="preserve"> increments. Multiplying these together and taking it to the number of dimensions power gives the number of multiverses within</w:t>
      </w:r>
      <w:r w:rsidR="00013039" w:rsidRPr="00013039">
        <w:rPr>
          <w:position w:val="-6"/>
        </w:rPr>
        <w:object w:dxaOrig="220" w:dyaOrig="279" w14:anchorId="60EF0464">
          <v:shape id="_x0000_i1330" type="#_x0000_t75" style="width:11.25pt;height:14.25pt" o:ole="">
            <v:imagedata r:id="rId598" o:title=""/>
          </v:shape>
          <o:OLEObject Type="Embed" ProgID="Equation.DSMT4" ShapeID="_x0000_i1330" DrawAspect="Content" ObjectID="_1651459660" r:id="rId599"/>
        </w:object>
      </w:r>
      <w:r w:rsidR="0006589D">
        <w:t>.</w:t>
      </w:r>
    </w:p>
    <w:p w14:paraId="4175CE37" w14:textId="77777777" w:rsidR="0006589D" w:rsidRDefault="0006589D" w:rsidP="00185C5F">
      <w:r>
        <w:t xml:space="preserve">Number of multiverses in </w:t>
      </w:r>
      <w:r w:rsidR="00801E6E">
        <w:rPr>
          <w:position w:val="-14"/>
        </w:rPr>
        <w:object w:dxaOrig="8260" w:dyaOrig="540" w14:anchorId="4C8867BF">
          <v:shape id="_x0000_i1331" type="#_x0000_t75" style="width:413.25pt;height:27pt" o:ole="">
            <v:imagedata r:id="rId600" o:title=""/>
          </v:shape>
          <o:OLEObject Type="Embed" ProgID="Equation.DSMT4" ShapeID="_x0000_i1331" DrawAspect="Content" ObjectID="_1651459661" r:id="rId601"/>
        </w:object>
      </w:r>
    </w:p>
    <w:p w14:paraId="5F74E547" w14:textId="77777777" w:rsidR="0006589D" w:rsidRDefault="0006589D" w:rsidP="00185C5F">
      <w:pPr>
        <w:ind w:firstLine="720"/>
      </w:pPr>
    </w:p>
    <w:p w14:paraId="228CB1B5" w14:textId="77777777" w:rsidR="0006589D" w:rsidRDefault="0006589D" w:rsidP="00185C5F">
      <w:pPr>
        <w:ind w:firstLine="720"/>
      </w:pPr>
      <w:r>
        <w:t xml:space="preserve">In order to conceive of a universes that does not have universes within it one must remove all </w:t>
      </w:r>
      <w:r>
        <w:rPr>
          <w:position w:val="-12"/>
        </w:rPr>
        <w:object w:dxaOrig="420" w:dyaOrig="360" w14:anchorId="2800DA43">
          <v:shape id="_x0000_i1332" type="#_x0000_t75" style="width:21pt;height:18pt" o:ole="">
            <v:imagedata r:id="rId602" o:title=""/>
          </v:shape>
          <o:OLEObject Type="Embed" ProgID="Equation.DSMT4" ShapeID="_x0000_i1332" DrawAspect="Content" ObjectID="_1651459662" r:id="rId603"/>
        </w:object>
      </w:r>
      <w:r>
        <w:t>and</w:t>
      </w:r>
      <w:r>
        <w:rPr>
          <w:position w:val="-12"/>
        </w:rPr>
        <w:object w:dxaOrig="400" w:dyaOrig="360" w14:anchorId="43C207F1">
          <v:shape id="_x0000_i1333" type="#_x0000_t75" style="width:20.25pt;height:18pt" o:ole="">
            <v:imagedata r:id="rId604" o:title=""/>
          </v:shape>
          <o:OLEObject Type="Embed" ProgID="Equation.DSMT4" ShapeID="_x0000_i1333" DrawAspect="Content" ObjectID="_1651459663" r:id="rId605"/>
        </w:object>
      </w:r>
      <w:r>
        <w:t>.</w:t>
      </w:r>
    </w:p>
    <w:p w14:paraId="0A8A293A" w14:textId="77777777" w:rsidR="0006589D" w:rsidRDefault="00736F0C" w:rsidP="00185C5F">
      <w:r w:rsidRPr="002E31EB">
        <w:rPr>
          <w:position w:val="-86"/>
        </w:rPr>
        <w:object w:dxaOrig="10520" w:dyaOrig="1840" w14:anchorId="05B78CF5">
          <v:shape id="_x0000_i1334" type="#_x0000_t75" style="width:525.75pt;height:92.25pt" o:ole="">
            <v:imagedata r:id="rId606" o:title=""/>
          </v:shape>
          <o:OLEObject Type="Embed" ProgID="Equation.DSMT4" ShapeID="_x0000_i1334" DrawAspect="Content" ObjectID="_1651459664" r:id="rId607"/>
        </w:object>
      </w:r>
    </w:p>
    <w:p w14:paraId="715C3995" w14:textId="77777777" w:rsidR="0006589D" w:rsidRDefault="0056037A" w:rsidP="00185C5F">
      <w:r>
        <w:rPr>
          <w:position w:val="-86"/>
        </w:rPr>
        <w:object w:dxaOrig="9300" w:dyaOrig="1840" w14:anchorId="6DA755C3">
          <v:shape id="_x0000_i1335" type="#_x0000_t75" style="width:465pt;height:92.25pt" o:ole="">
            <v:imagedata r:id="rId608" o:title=""/>
          </v:shape>
          <o:OLEObject Type="Embed" ProgID="Equation.DSMT4" ShapeID="_x0000_i1335" DrawAspect="Content" ObjectID="_1651459665" r:id="rId609"/>
        </w:object>
      </w:r>
    </w:p>
    <w:p w14:paraId="7A1A0D13" w14:textId="77777777" w:rsidR="0006589D" w:rsidRDefault="0056037A" w:rsidP="00185C5F">
      <w:r>
        <w:rPr>
          <w:position w:val="-24"/>
        </w:rPr>
        <w:object w:dxaOrig="9940" w:dyaOrig="620" w14:anchorId="479213F9">
          <v:shape id="_x0000_i1336" type="#_x0000_t75" style="width:456.75pt;height:30.75pt" o:ole="">
            <v:imagedata r:id="rId610" o:title=""/>
          </v:shape>
          <o:OLEObject Type="Embed" ProgID="Equation.DSMT4" ShapeID="_x0000_i1336" DrawAspect="Content" ObjectID="_1651459666" r:id="rId611"/>
        </w:object>
      </w:r>
    </w:p>
    <w:p w14:paraId="54748D29" w14:textId="77777777" w:rsidR="0006589D" w:rsidRDefault="0056037A" w:rsidP="00185C5F">
      <w:r>
        <w:rPr>
          <w:position w:val="-104"/>
        </w:rPr>
        <w:object w:dxaOrig="8640" w:dyaOrig="2200" w14:anchorId="4A15144B">
          <v:shape id="_x0000_i1337" type="#_x0000_t75" style="width:6in;height:110.25pt" o:ole="">
            <v:imagedata r:id="rId612" o:title=""/>
          </v:shape>
          <o:OLEObject Type="Embed" ProgID="Equation.DSMT4" ShapeID="_x0000_i1337" DrawAspect="Content" ObjectID="_1651459667" r:id="rId613"/>
        </w:object>
      </w:r>
    </w:p>
    <w:p w14:paraId="16583018" w14:textId="77777777" w:rsidR="0006589D" w:rsidRDefault="0006589D" w:rsidP="00185C5F">
      <w:r>
        <w:t xml:space="preserve">Number of multiverses in </w:t>
      </w:r>
      <w:r w:rsidR="007939E5" w:rsidRPr="00A11D00">
        <w:rPr>
          <w:position w:val="-12"/>
        </w:rPr>
        <w:object w:dxaOrig="7220" w:dyaOrig="540" w14:anchorId="25B85D1C">
          <v:shape id="_x0000_i1338" type="#_x0000_t75" style="width:360.75pt;height:27pt" o:ole="">
            <v:imagedata r:id="rId614" o:title=""/>
          </v:shape>
          <o:OLEObject Type="Embed" ProgID="Equation.DSMT4" ShapeID="_x0000_i1338" DrawAspect="Content" ObjectID="_1651459668" r:id="rId615"/>
        </w:object>
      </w:r>
    </w:p>
    <w:p w14:paraId="5039C629" w14:textId="77777777" w:rsidR="0006589D" w:rsidRDefault="0006589D" w:rsidP="00185C5F">
      <w:pPr>
        <w:ind w:firstLine="720"/>
      </w:pPr>
    </w:p>
    <w:p w14:paraId="5373EAA2" w14:textId="77777777" w:rsidR="0006589D" w:rsidRDefault="0006589D" w:rsidP="00185C5F">
      <w:pPr>
        <w:ind w:firstLine="720"/>
      </w:pPr>
    </w:p>
    <w:p w14:paraId="20FD3D98" w14:textId="77777777" w:rsidR="0006589D" w:rsidRDefault="0006589D" w:rsidP="00185C5F">
      <w:pPr>
        <w:tabs>
          <w:tab w:val="left" w:pos="4680"/>
        </w:tabs>
      </w:pPr>
      <w:r>
        <w:rPr>
          <w:position w:val="-14"/>
        </w:rPr>
        <w:object w:dxaOrig="560" w:dyaOrig="380" w14:anchorId="2CD8C92C">
          <v:shape id="_x0000_i1339" type="#_x0000_t75" style="width:27.75pt;height:18.75pt" o:ole="">
            <v:imagedata r:id="rId616" o:title=""/>
          </v:shape>
          <o:OLEObject Type="Embed" ProgID="Equation.DSMT4" ShapeID="_x0000_i1339" DrawAspect="Content" ObjectID="_1651459669" r:id="rId617"/>
        </w:object>
      </w:r>
      <w:r>
        <w:t>number of all possible particle types</w:t>
      </w:r>
    </w:p>
    <w:p w14:paraId="2E30A38C" w14:textId="77777777" w:rsidR="0006589D" w:rsidRDefault="0006589D" w:rsidP="00185C5F">
      <w:pPr>
        <w:tabs>
          <w:tab w:val="left" w:pos="4680"/>
        </w:tabs>
      </w:pPr>
      <w:r>
        <w:rPr>
          <w:position w:val="-14"/>
        </w:rPr>
        <w:object w:dxaOrig="620" w:dyaOrig="380" w14:anchorId="13AA7A33">
          <v:shape id="_x0000_i1340" type="#_x0000_t75" style="width:30.75pt;height:18.75pt" o:ole="">
            <v:imagedata r:id="rId618" o:title=""/>
          </v:shape>
          <o:OLEObject Type="Embed" ProgID="Equation.DSMT4" ShapeID="_x0000_i1340" DrawAspect="Content" ObjectID="_1651459670" r:id="rId619"/>
        </w:object>
      </w:r>
      <w:r>
        <w:t>number of particle pieces in a particle type</w:t>
      </w:r>
    </w:p>
    <w:p w14:paraId="1AFEF599" w14:textId="77777777" w:rsidR="0006589D" w:rsidRDefault="0006589D" w:rsidP="00185C5F">
      <w:r>
        <w:rPr>
          <w:position w:val="-22"/>
        </w:rPr>
        <w:object w:dxaOrig="1320" w:dyaOrig="460" w14:anchorId="0E1EA882">
          <v:shape id="_x0000_i1341" type="#_x0000_t75" style="width:66pt;height:23.25pt" o:ole="">
            <v:imagedata r:id="rId620" o:title=""/>
          </v:shape>
          <o:OLEObject Type="Embed" ProgID="Equation.3" ShapeID="_x0000_i1341" DrawAspect="Content" ObjectID="_1651459671" r:id="rId621"/>
        </w:object>
      </w:r>
      <w:r>
        <w:t>where</w:t>
      </w:r>
      <w:r>
        <w:rPr>
          <w:position w:val="-6"/>
        </w:rPr>
        <w:object w:dxaOrig="1120" w:dyaOrig="220" w14:anchorId="49333C9F">
          <v:shape id="_x0000_i1342" type="#_x0000_t75" style="width:56.25pt;height:11.25pt" o:ole="">
            <v:imagedata r:id="rId622" o:title=""/>
          </v:shape>
          <o:OLEObject Type="Embed" ProgID="Equation.DSMT4" ShapeID="_x0000_i1342" DrawAspect="Content" ObjectID="_1651459672" r:id="rId623"/>
        </w:object>
      </w:r>
      <w:r>
        <w:t xml:space="preserve">through </w:t>
      </w:r>
      <w:r>
        <w:rPr>
          <w:position w:val="-6"/>
        </w:rPr>
        <w:object w:dxaOrig="200" w:dyaOrig="220" w14:anchorId="4DA97ED8">
          <v:shape id="_x0000_i1343" type="#_x0000_t75" style="width:9.75pt;height:11.25pt" o:ole="">
            <v:imagedata r:id="rId624" o:title=""/>
          </v:shape>
          <o:OLEObject Type="Embed" ProgID="Equation.DSMT4" ShapeID="_x0000_i1343" DrawAspect="Content" ObjectID="_1651459673" r:id="rId625"/>
        </w:object>
      </w:r>
      <w:r>
        <w:t>. All possible pieces described by what is in parentheses of all possible particle types which is not in parentheses</w:t>
      </w:r>
    </w:p>
    <w:p w14:paraId="4220A9DA" w14:textId="77777777" w:rsidR="0006589D" w:rsidRDefault="0006589D" w:rsidP="00185C5F">
      <w:r>
        <w:rPr>
          <w:position w:val="-12"/>
        </w:rPr>
        <w:object w:dxaOrig="840" w:dyaOrig="360" w14:anchorId="7A741190">
          <v:shape id="_x0000_i1344" type="#_x0000_t75" style="width:42pt;height:18pt" o:ole="">
            <v:imagedata r:id="rId626" o:title=""/>
          </v:shape>
          <o:OLEObject Type="Embed" ProgID="Equation.DSMT4" ShapeID="_x0000_i1344" DrawAspect="Content" ObjectID="_1651459674" r:id="rId627"/>
        </w:object>
      </w:r>
      <w:r>
        <w:t xml:space="preserve">number of </w:t>
      </w:r>
      <w:proofErr w:type="gramStart"/>
      <w:r>
        <w:t>1 unit</w:t>
      </w:r>
      <w:proofErr w:type="gramEnd"/>
      <w:r>
        <w:t xml:space="preserve"> intervals in highest or lowest mass vector coefficients to describe a universe</w:t>
      </w:r>
    </w:p>
    <w:p w14:paraId="7A20DDAB" w14:textId="77777777" w:rsidR="0006589D" w:rsidRDefault="0006589D" w:rsidP="00185C5F">
      <w:r>
        <w:rPr>
          <w:position w:val="-12"/>
        </w:rPr>
        <w:object w:dxaOrig="680" w:dyaOrig="360" w14:anchorId="51D2AD22">
          <v:shape id="_x0000_i1345" type="#_x0000_t75" style="width:33.75pt;height:18pt" o:ole="">
            <v:imagedata r:id="rId628" o:title=""/>
          </v:shape>
          <o:OLEObject Type="Embed" ProgID="Equation.DSMT4" ShapeID="_x0000_i1345" DrawAspect="Content" ObjectID="_1651459675" r:id="rId629"/>
        </w:object>
      </w:r>
      <w:r>
        <w:t xml:space="preserve">number of increments within a </w:t>
      </w:r>
      <w:proofErr w:type="gramStart"/>
      <w:r>
        <w:t>1 unit</w:t>
      </w:r>
      <w:proofErr w:type="gramEnd"/>
      <w:r>
        <w:t xml:space="preserve"> interval necessary to describe the masses of particle pieces of a universe</w:t>
      </w:r>
    </w:p>
    <w:p w14:paraId="59E4E247" w14:textId="77777777" w:rsidR="0006589D" w:rsidRDefault="0006589D" w:rsidP="00185C5F">
      <w:r>
        <w:rPr>
          <w:position w:val="-12"/>
        </w:rPr>
        <w:object w:dxaOrig="800" w:dyaOrig="360" w14:anchorId="1A48D9E1">
          <v:shape id="_x0000_i1346" type="#_x0000_t75" style="width:39.75pt;height:18pt" o:ole="">
            <v:imagedata r:id="rId630" o:title=""/>
          </v:shape>
          <o:OLEObject Type="Embed" ProgID="Equation.DSMT4" ShapeID="_x0000_i1346" DrawAspect="Content" ObjectID="_1651459676" r:id="rId631"/>
        </w:object>
      </w:r>
      <w:r>
        <w:t xml:space="preserve">number of </w:t>
      </w:r>
      <w:proofErr w:type="gramStart"/>
      <w:r>
        <w:t>1 unit</w:t>
      </w:r>
      <w:proofErr w:type="gramEnd"/>
      <w:r>
        <w:t xml:space="preserve"> intervals in highest or lowest velocity vector coefficients to describe a universe</w:t>
      </w:r>
    </w:p>
    <w:p w14:paraId="3CC9B30E" w14:textId="77777777" w:rsidR="0006589D" w:rsidRDefault="0006589D" w:rsidP="00185C5F">
      <w:r>
        <w:rPr>
          <w:position w:val="-12"/>
        </w:rPr>
        <w:object w:dxaOrig="639" w:dyaOrig="360" w14:anchorId="77DB4F1F">
          <v:shape id="_x0000_i1347" type="#_x0000_t75" style="width:32.25pt;height:18pt" o:ole="">
            <v:imagedata r:id="rId632" o:title=""/>
          </v:shape>
          <o:OLEObject Type="Embed" ProgID="Equation.DSMT4" ShapeID="_x0000_i1347" DrawAspect="Content" ObjectID="_1651459677" r:id="rId633"/>
        </w:object>
      </w:r>
      <w:r>
        <w:t xml:space="preserve">number of increments within a </w:t>
      </w:r>
      <w:proofErr w:type="gramStart"/>
      <w:r>
        <w:t>1 unit</w:t>
      </w:r>
      <w:proofErr w:type="gramEnd"/>
      <w:r>
        <w:t xml:space="preserve"> interval necessary to describe the velocities of particle pieces of a universe</w:t>
      </w:r>
    </w:p>
    <w:p w14:paraId="20E70431" w14:textId="77777777" w:rsidR="0006589D" w:rsidRDefault="0006589D" w:rsidP="00185C5F">
      <w:pPr>
        <w:ind w:firstLine="720"/>
      </w:pPr>
    </w:p>
    <w:p w14:paraId="5998990D" w14:textId="77777777" w:rsidR="0006589D" w:rsidRDefault="0006589D" w:rsidP="00185C5F">
      <w:pPr>
        <w:ind w:firstLine="720"/>
      </w:pPr>
      <w:r>
        <w:t xml:space="preserve">A multiverse is a matrixspace of </w:t>
      </w:r>
      <w:r w:rsidR="00A11D00">
        <w:t xml:space="preserve">universes of different quantum </w:t>
      </w:r>
      <w:r>
        <w:t>configurations at a given time frame.</w:t>
      </w:r>
    </w:p>
    <w:p w14:paraId="4E346BFA" w14:textId="77777777" w:rsidR="0006589D" w:rsidRDefault="0006589D" w:rsidP="00185C5F">
      <w:r>
        <w:rPr>
          <w:position w:val="-14"/>
        </w:rPr>
        <w:object w:dxaOrig="5960" w:dyaOrig="440" w14:anchorId="337755EB">
          <v:shape id="_x0000_i1348" type="#_x0000_t75" style="width:297.75pt;height:21.75pt" o:ole="">
            <v:imagedata r:id="rId14" o:title=""/>
          </v:shape>
          <o:OLEObject Type="Embed" ProgID="Equation.3" ShapeID="_x0000_i1348" DrawAspect="Content" ObjectID="_1651459678" r:id="rId634"/>
        </w:object>
      </w:r>
    </w:p>
    <w:p w14:paraId="4C1F3102" w14:textId="77777777" w:rsidR="0006589D" w:rsidRDefault="0006589D" w:rsidP="00185C5F">
      <w:pPr>
        <w:ind w:firstLine="720"/>
      </w:pPr>
      <w:r>
        <w:t xml:space="preserve">For illustrative purposes a static pixel resolution </w:t>
      </w:r>
      <w:proofErr w:type="gramStart"/>
      <w:r>
        <w:t>4 dimensional</w:t>
      </w:r>
      <w:proofErr w:type="gramEnd"/>
      <w:r>
        <w:t xml:space="preserve"> multiverse matrixspace will be described. For a better way of looking at this theory consider a dynamic pixel resolution depending on what the universe size is relative to the original universe or fullverse. Also consider that the multiverse matrix space and universe matrix are in actuality spheres of</w:t>
      </w:r>
      <w:r>
        <w:rPr>
          <w:position w:val="-12"/>
        </w:rPr>
        <w:object w:dxaOrig="499" w:dyaOrig="360" w14:anchorId="0427E361">
          <v:shape id="_x0000_i1349" type="#_x0000_t75" style="width:24.75pt;height:18pt" o:ole="">
            <v:imagedata r:id="rId290" o:title=""/>
          </v:shape>
          <o:OLEObject Type="Embed" ProgID="Equation.DSMT4" ShapeID="_x0000_i1349" DrawAspect="Content" ObjectID="_1651459679" r:id="rId635"/>
        </w:object>
      </w:r>
      <w:r>
        <w:t>diameter or fullverses are</w:t>
      </w:r>
      <w:r>
        <w:rPr>
          <w:position w:val="-12"/>
        </w:rPr>
        <w:object w:dxaOrig="540" w:dyaOrig="360" w14:anchorId="094AACE6">
          <v:shape id="_x0000_i1350" type="#_x0000_t75" style="width:27pt;height:18pt" o:ole="">
            <v:imagedata r:id="rId636" o:title=""/>
          </v:shape>
          <o:OLEObject Type="Embed" ProgID="Equation.DSMT4" ShapeID="_x0000_i1350" DrawAspect="Content" ObjectID="_1651459680" r:id="rId637"/>
        </w:object>
      </w:r>
      <w:r>
        <w:t xml:space="preserve">diameter. Cartesian coordinates are used instead of polar coordinates to maintain precise accuracy far away from the origin. The frame across </w:t>
      </w:r>
      <w:r>
        <w:rPr>
          <w:position w:val="-10"/>
        </w:rPr>
        <w:object w:dxaOrig="820" w:dyaOrig="320" w14:anchorId="10D7B0ED">
          <v:shape id="_x0000_i1351" type="#_x0000_t75" style="width:41.25pt;height:15.75pt" o:ole="">
            <v:imagedata r:id="rId638" o:title=""/>
          </v:shape>
          <o:OLEObject Type="Embed" ProgID="Equation.DSMT4" ShapeID="_x0000_i1351" DrawAspect="Content" ObjectID="_1651459681" r:id="rId639"/>
        </w:object>
      </w:r>
      <w:r>
        <w:t>where t is fixed determines how the universe will flow over time. Ideally all universes within a multiverse matrix will have the same t coordinate value. The big bang is centered at the origin of time.</w:t>
      </w:r>
    </w:p>
    <w:p w14:paraId="63A7F5BD" w14:textId="77777777" w:rsidR="0006589D" w:rsidRDefault="0006589D" w:rsidP="00185C5F">
      <w:r>
        <w:lastRenderedPageBreak/>
        <w:t xml:space="preserve">Universe </w:t>
      </w:r>
      <w:r w:rsidR="008C5B55" w:rsidRPr="007D72EF">
        <w:rPr>
          <w:position w:val="-82"/>
        </w:rPr>
        <w:object w:dxaOrig="10960" w:dyaOrig="1760" w14:anchorId="2673EC6B">
          <v:shape id="_x0000_i1352" type="#_x0000_t75" style="width:548.25pt;height:87.75pt" o:ole="">
            <v:imagedata r:id="rId640" o:title=""/>
          </v:shape>
          <o:OLEObject Type="Embed" ProgID="Equation.3" ShapeID="_x0000_i1352" DrawAspect="Content" ObjectID="_1651459682" r:id="rId641"/>
        </w:object>
      </w:r>
    </w:p>
    <w:p w14:paraId="3D8B2F99" w14:textId="77777777" w:rsidR="0006589D" w:rsidRDefault="007D72EF" w:rsidP="00185C5F">
      <w:r>
        <w:t xml:space="preserve">Invariant native mass (Before Einstein’s Relativity) </w:t>
      </w:r>
      <w:r w:rsidR="0006589D">
        <w:t>mass of</w:t>
      </w:r>
      <w:r w:rsidR="001F546C" w:rsidRPr="001F546C">
        <w:rPr>
          <w:position w:val="-18"/>
        </w:rPr>
        <w:object w:dxaOrig="820" w:dyaOrig="420" w14:anchorId="484182E9">
          <v:shape id="_x0000_i1353" type="#_x0000_t75" style="width:41.25pt;height:21pt" o:ole="">
            <v:imagedata r:id="rId642" o:title=""/>
          </v:shape>
          <o:OLEObject Type="Embed" ProgID="Equation.DSMT4" ShapeID="_x0000_i1353" DrawAspect="Content" ObjectID="_1651459683" r:id="rId643"/>
        </w:object>
      </w:r>
    </w:p>
    <w:p w14:paraId="1FADD58E" w14:textId="77777777" w:rsidR="0006589D" w:rsidRDefault="0006589D" w:rsidP="00185C5F">
      <w:r>
        <w:t xml:space="preserve">x </w:t>
      </w:r>
      <w:r w:rsidR="001F546C">
        <w:t xml:space="preserve">relativistic </w:t>
      </w:r>
      <w:r>
        <w:t>velocity component of</w:t>
      </w:r>
      <w:r w:rsidR="001F546C">
        <w:t xml:space="preserve"> </w:t>
      </w:r>
      <w:r>
        <w:rPr>
          <w:position w:val="-16"/>
        </w:rPr>
        <w:object w:dxaOrig="940" w:dyaOrig="460" w14:anchorId="14480DC6">
          <v:shape id="_x0000_i1354" type="#_x0000_t75" style="width:47.25pt;height:23.25pt" o:ole="">
            <v:imagedata r:id="rId644" o:title=""/>
          </v:shape>
          <o:OLEObject Type="Embed" ProgID="Equation.DSMT4" ShapeID="_x0000_i1354" DrawAspect="Content" ObjectID="_1651459684" r:id="rId645"/>
        </w:object>
      </w:r>
    </w:p>
    <w:p w14:paraId="6AE65B4F" w14:textId="77777777" w:rsidR="0006589D" w:rsidRDefault="0006589D" w:rsidP="00185C5F">
      <w:r>
        <w:t xml:space="preserve">y </w:t>
      </w:r>
      <w:r w:rsidR="001F546C">
        <w:t xml:space="preserve">relativistic </w:t>
      </w:r>
      <w:r>
        <w:t>velocity component of</w:t>
      </w:r>
      <w:r w:rsidR="001F546C">
        <w:t xml:space="preserve"> </w:t>
      </w:r>
      <w:r>
        <w:rPr>
          <w:position w:val="-16"/>
        </w:rPr>
        <w:object w:dxaOrig="980" w:dyaOrig="460" w14:anchorId="2B451256">
          <v:shape id="_x0000_i1355" type="#_x0000_t75" style="width:48.75pt;height:23.25pt" o:ole="">
            <v:imagedata r:id="rId646" o:title=""/>
          </v:shape>
          <o:OLEObject Type="Embed" ProgID="Equation.DSMT4" ShapeID="_x0000_i1355" DrawAspect="Content" ObjectID="_1651459685" r:id="rId647"/>
        </w:object>
      </w:r>
    </w:p>
    <w:p w14:paraId="2249E4C8" w14:textId="77777777" w:rsidR="001F546C" w:rsidRDefault="0006589D" w:rsidP="001F546C">
      <w:r>
        <w:t xml:space="preserve">z </w:t>
      </w:r>
      <w:r w:rsidR="001F546C">
        <w:t xml:space="preserve">relativistic </w:t>
      </w:r>
      <w:r>
        <w:t>velocity component of</w:t>
      </w:r>
      <w:r w:rsidR="001F546C">
        <w:t xml:space="preserve"> </w:t>
      </w:r>
      <w:r>
        <w:rPr>
          <w:position w:val="-16"/>
        </w:rPr>
        <w:object w:dxaOrig="999" w:dyaOrig="460" w14:anchorId="13DD49EE">
          <v:shape id="_x0000_i1356" type="#_x0000_t75" style="width:50.25pt;height:23.25pt" o:ole="">
            <v:imagedata r:id="rId648" o:title=""/>
          </v:shape>
          <o:OLEObject Type="Embed" ProgID="Equation.DSMT4" ShapeID="_x0000_i1356" DrawAspect="Content" ObjectID="_1651459686" r:id="rId649"/>
        </w:object>
      </w:r>
    </w:p>
    <w:p w14:paraId="07DA8289" w14:textId="77777777" w:rsidR="001F546C" w:rsidRDefault="001F546C" w:rsidP="001F546C">
      <w:r>
        <w:t xml:space="preserve">x nonrelativistic add on velocity component of </w:t>
      </w:r>
      <w:r w:rsidRPr="001F546C">
        <w:rPr>
          <w:position w:val="-18"/>
        </w:rPr>
        <w:object w:dxaOrig="940" w:dyaOrig="480" w14:anchorId="2B69FD63">
          <v:shape id="_x0000_i1357" type="#_x0000_t75" style="width:47.25pt;height:24pt" o:ole="">
            <v:imagedata r:id="rId650" o:title=""/>
          </v:shape>
          <o:OLEObject Type="Embed" ProgID="Equation.DSMT4" ShapeID="_x0000_i1357" DrawAspect="Content" ObjectID="_1651459687" r:id="rId651"/>
        </w:object>
      </w:r>
    </w:p>
    <w:p w14:paraId="64CE65E2" w14:textId="77777777" w:rsidR="001F546C" w:rsidRDefault="001F546C" w:rsidP="001F546C">
      <w:r>
        <w:t xml:space="preserve">y nonrelativistic add on velocity component of </w:t>
      </w:r>
      <w:r w:rsidRPr="001F546C">
        <w:rPr>
          <w:position w:val="-18"/>
        </w:rPr>
        <w:object w:dxaOrig="980" w:dyaOrig="480" w14:anchorId="1C2A9536">
          <v:shape id="_x0000_i1358" type="#_x0000_t75" style="width:48.75pt;height:24pt" o:ole="">
            <v:imagedata r:id="rId652" o:title=""/>
          </v:shape>
          <o:OLEObject Type="Embed" ProgID="Equation.DSMT4" ShapeID="_x0000_i1358" DrawAspect="Content" ObjectID="_1651459688" r:id="rId653"/>
        </w:object>
      </w:r>
    </w:p>
    <w:p w14:paraId="5D277E12" w14:textId="77777777" w:rsidR="001F546C" w:rsidRDefault="001F546C" w:rsidP="001F546C">
      <w:r>
        <w:t xml:space="preserve">z nonrelativistic add on velocity component of </w:t>
      </w:r>
      <w:r w:rsidRPr="001F546C">
        <w:rPr>
          <w:position w:val="-18"/>
        </w:rPr>
        <w:object w:dxaOrig="980" w:dyaOrig="480" w14:anchorId="28AAEEB8">
          <v:shape id="_x0000_i1359" type="#_x0000_t75" style="width:48.75pt;height:24pt" o:ole="">
            <v:imagedata r:id="rId654" o:title=""/>
          </v:shape>
          <o:OLEObject Type="Embed" ProgID="Equation.DSMT4" ShapeID="_x0000_i1359" DrawAspect="Content" ObjectID="_1651459689" r:id="rId655"/>
        </w:object>
      </w:r>
    </w:p>
    <w:p w14:paraId="4F1C52C1" w14:textId="77777777" w:rsidR="001F546C" w:rsidRDefault="001F546C" w:rsidP="00185C5F"/>
    <w:p w14:paraId="0C9F8444" w14:textId="77777777" w:rsidR="0006589D" w:rsidRDefault="0006589D" w:rsidP="00185C5F">
      <w:pPr>
        <w:ind w:firstLine="720"/>
      </w:pPr>
      <w:r>
        <w:t xml:space="preserve">The same breakdown of what </w:t>
      </w:r>
      <w:r>
        <w:rPr>
          <w:position w:val="-12"/>
        </w:rPr>
        <w:object w:dxaOrig="499" w:dyaOrig="360" w14:anchorId="4094C1DD">
          <v:shape id="_x0000_i1360" type="#_x0000_t75" style="width:24.75pt;height:18pt" o:ole="">
            <v:imagedata r:id="rId656" o:title=""/>
          </v:shape>
          <o:OLEObject Type="Embed" ProgID="Equation.DSMT4" ShapeID="_x0000_i1360" DrawAspect="Content" ObjectID="_1651459690" r:id="rId657"/>
        </w:object>
      </w:r>
      <w:r>
        <w:t>represent applies to all particle pieces at all coordinates.</w:t>
      </w:r>
    </w:p>
    <w:p w14:paraId="5EA1E97C" w14:textId="77777777" w:rsidR="0006589D" w:rsidRDefault="0006589D" w:rsidP="00185C5F">
      <w:pPr>
        <w:ind w:firstLine="720"/>
      </w:pPr>
      <w:r>
        <w:t xml:space="preserve">Appling the same procedure as for determining the subscripts for the multiverse matrixspace at </w:t>
      </w:r>
      <w:r>
        <w:rPr>
          <w:position w:val="-10"/>
        </w:rPr>
        <w:object w:dxaOrig="680" w:dyaOrig="320" w14:anchorId="25DE1DE5">
          <v:shape id="_x0000_i1361" type="#_x0000_t75" style="width:33.75pt;height:15.75pt" o:ole="">
            <v:imagedata r:id="rId658" o:title=""/>
          </v:shape>
          <o:OLEObject Type="Embed" ProgID="Equation.DSMT4" ShapeID="_x0000_i1361" DrawAspect="Content" ObjectID="_1651459691" r:id="rId659"/>
        </w:object>
      </w:r>
      <w:r>
        <w:t>coordinates achieves the following equation:</w:t>
      </w:r>
    </w:p>
    <w:p w14:paraId="04873083" w14:textId="77777777" w:rsidR="0006589D" w:rsidRDefault="007D72EF" w:rsidP="00185C5F">
      <w:r>
        <w:rPr>
          <w:position w:val="-86"/>
        </w:rPr>
        <w:object w:dxaOrig="9940" w:dyaOrig="1840" w14:anchorId="552D8F2A">
          <v:shape id="_x0000_i1362" type="#_x0000_t75" style="width:497.25pt;height:92.25pt" o:ole="">
            <v:imagedata r:id="rId660" o:title=""/>
          </v:shape>
          <o:OLEObject Type="Embed" ProgID="Equation.DSMT4" ShapeID="_x0000_i1362" DrawAspect="Content" ObjectID="_1651459692" r:id="rId661"/>
        </w:object>
      </w:r>
    </w:p>
    <w:p w14:paraId="515CCBBC" w14:textId="77777777" w:rsidR="0006589D" w:rsidRDefault="0006589D" w:rsidP="00185C5F">
      <w:pPr>
        <w:ind w:firstLine="720"/>
      </w:pPr>
      <w:r>
        <w:t xml:space="preserve">Evaluated at the final particle piece at </w:t>
      </w:r>
      <w:r>
        <w:rPr>
          <w:position w:val="-12"/>
        </w:rPr>
        <w:object w:dxaOrig="2040" w:dyaOrig="360" w14:anchorId="4FDA2835">
          <v:shape id="_x0000_i1363" type="#_x0000_t75" style="width:102pt;height:18pt" o:ole="">
            <v:imagedata r:id="rId662" o:title=""/>
          </v:shape>
          <o:OLEObject Type="Embed" ProgID="Equation.DSMT4" ShapeID="_x0000_i1363" DrawAspect="Content" ObjectID="_1651459693" r:id="rId663"/>
        </w:object>
      </w:r>
    </w:p>
    <w:p w14:paraId="7000C356" w14:textId="77777777" w:rsidR="0006589D" w:rsidRDefault="00D837FC" w:rsidP="00185C5F">
      <w:r>
        <w:rPr>
          <w:position w:val="-84"/>
        </w:rPr>
        <w:object w:dxaOrig="6440" w:dyaOrig="1800" w14:anchorId="7F454CF2">
          <v:shape id="_x0000_i1364" type="#_x0000_t75" style="width:321.75pt;height:90pt" o:ole="">
            <v:imagedata r:id="rId664" o:title=""/>
          </v:shape>
          <o:OLEObject Type="Embed" ProgID="Equation.DSMT4" ShapeID="_x0000_i1364" DrawAspect="Content" ObjectID="_1651459694" r:id="rId665"/>
        </w:object>
      </w:r>
    </w:p>
    <w:p w14:paraId="6852A47D" w14:textId="77777777" w:rsidR="0006589D" w:rsidRDefault="0006589D" w:rsidP="00185C5F">
      <w:pPr>
        <w:ind w:firstLine="720"/>
      </w:pPr>
      <w:r>
        <w:t xml:space="preserve">Considering that there are </w:t>
      </w:r>
      <w:r>
        <w:rPr>
          <w:position w:val="-24"/>
        </w:rPr>
        <w:object w:dxaOrig="260" w:dyaOrig="620" w14:anchorId="20A5DBFF">
          <v:shape id="_x0000_i1365" type="#_x0000_t75" style="width:12.75pt;height:30.75pt" o:ole="">
            <v:imagedata r:id="rId580" o:title=""/>
          </v:shape>
          <o:OLEObject Type="Embed" ProgID="Equation.DSMT4" ShapeID="_x0000_i1365" DrawAspect="Content" ObjectID="_1651459695" r:id="rId666"/>
        </w:object>
      </w:r>
      <w:r>
        <w:t xml:space="preserve">cubic units in the sphere compared to the cube that the sphere is inscribed in, the number of dimensions of </w:t>
      </w:r>
      <w:r>
        <w:rPr>
          <w:position w:val="-14"/>
        </w:rPr>
        <w:object w:dxaOrig="460" w:dyaOrig="380" w14:anchorId="15F597B0">
          <v:shape id="_x0000_i1366" type="#_x0000_t75" style="width:23.25pt;height:18.75pt" o:ole="">
            <v:imagedata r:id="rId667" o:title=""/>
          </v:shape>
          <o:OLEObject Type="Embed" ProgID="Equation.DSMT4" ShapeID="_x0000_i1366" DrawAspect="Content" ObjectID="_1651459696" r:id="rId668"/>
        </w:object>
      </w:r>
      <w:r>
        <w:t>is:</w:t>
      </w:r>
    </w:p>
    <w:p w14:paraId="457D3F21" w14:textId="77777777" w:rsidR="0006589D" w:rsidRDefault="00D837FC" w:rsidP="00185C5F">
      <w:r>
        <w:rPr>
          <w:position w:val="-24"/>
        </w:rPr>
        <w:object w:dxaOrig="6720" w:dyaOrig="620" w14:anchorId="09C8EA72">
          <v:shape id="_x0000_i1367" type="#_x0000_t75" style="width:336pt;height:30.75pt" o:ole="">
            <v:imagedata r:id="rId669" o:title=""/>
          </v:shape>
          <o:OLEObject Type="Embed" ProgID="Equation.DSMT4" ShapeID="_x0000_i1367" DrawAspect="Content" ObjectID="_1651459697" r:id="rId670"/>
        </w:object>
      </w:r>
    </w:p>
    <w:p w14:paraId="70EBA828" w14:textId="77777777" w:rsidR="0006589D" w:rsidRDefault="004A364B" w:rsidP="00185C5F">
      <w:r>
        <w:rPr>
          <w:position w:val="-24"/>
        </w:rPr>
        <w:object w:dxaOrig="7280" w:dyaOrig="620" w14:anchorId="7BD6D108">
          <v:shape id="_x0000_i1368" type="#_x0000_t75" style="width:363.75pt;height:30.75pt" o:ole="">
            <v:imagedata r:id="rId671" o:title=""/>
          </v:shape>
          <o:OLEObject Type="Embed" ProgID="Equation.DSMT4" ShapeID="_x0000_i1368" DrawAspect="Content" ObjectID="_1651459698" r:id="rId672"/>
        </w:object>
      </w:r>
    </w:p>
    <w:p w14:paraId="1B9EF833" w14:textId="77777777" w:rsidR="0006589D" w:rsidRDefault="004A364B" w:rsidP="00185C5F">
      <w:r w:rsidRPr="004A364B">
        <w:rPr>
          <w:position w:val="-16"/>
        </w:rPr>
        <w:object w:dxaOrig="7440" w:dyaOrig="440" w14:anchorId="7B1E13E4">
          <v:shape id="_x0000_i1369" type="#_x0000_t75" style="width:372pt;height:21.75pt" o:ole="">
            <v:imagedata r:id="rId673" o:title=""/>
          </v:shape>
          <o:OLEObject Type="Embed" ProgID="Equation.DSMT4" ShapeID="_x0000_i1369" DrawAspect="Content" ObjectID="_1651459699" r:id="rId674"/>
        </w:object>
      </w:r>
    </w:p>
    <w:p w14:paraId="3CA48522" w14:textId="77777777" w:rsidR="0006589D" w:rsidRDefault="0006589D" w:rsidP="00185C5F">
      <w:pPr>
        <w:ind w:firstLine="720"/>
      </w:pPr>
      <w:r>
        <w:t xml:space="preserve">Rewriting the statement of the matrixspace </w:t>
      </w:r>
      <w:r>
        <w:rPr>
          <w:position w:val="-4"/>
        </w:rPr>
        <w:object w:dxaOrig="320" w:dyaOrig="260" w14:anchorId="4BEE18EC">
          <v:shape id="_x0000_i1370" type="#_x0000_t75" style="width:15.75pt;height:12.75pt" o:ole="">
            <v:imagedata r:id="rId675" o:title=""/>
          </v:shape>
          <o:OLEObject Type="Embed" ProgID="Equation.DSMT4" ShapeID="_x0000_i1370" DrawAspect="Content" ObjectID="_1651459700" r:id="rId676"/>
        </w:object>
      </w:r>
      <w:r>
        <w:t>to</w:t>
      </w:r>
      <w:r>
        <w:rPr>
          <w:position w:val="-14"/>
        </w:rPr>
        <w:object w:dxaOrig="460" w:dyaOrig="380" w14:anchorId="083F02C2">
          <v:shape id="_x0000_i1371" type="#_x0000_t75" style="width:23.25pt;height:18.75pt" o:ole="">
            <v:imagedata r:id="rId677" o:title=""/>
          </v:shape>
          <o:OLEObject Type="Embed" ProgID="Equation.DSMT4" ShapeID="_x0000_i1371" DrawAspect="Content" ObjectID="_1651459701" r:id="rId678"/>
        </w:object>
      </w:r>
      <w:r>
        <w:t>:</w:t>
      </w:r>
    </w:p>
    <w:p w14:paraId="0E944392" w14:textId="77777777" w:rsidR="0006589D" w:rsidRDefault="004A364B" w:rsidP="00185C5F">
      <w:r>
        <w:rPr>
          <w:position w:val="-52"/>
        </w:rPr>
        <w:object w:dxaOrig="9240" w:dyaOrig="1160" w14:anchorId="74598AF7">
          <v:shape id="_x0000_i1372" type="#_x0000_t75" style="width:465pt;height:57.75pt" o:ole="">
            <v:imagedata r:id="rId679" o:title=""/>
          </v:shape>
          <o:OLEObject Type="Embed" ProgID="Equation.3" ShapeID="_x0000_i1372" DrawAspect="Content" ObjectID="_1651459702" r:id="rId680"/>
        </w:object>
      </w:r>
    </w:p>
    <w:p w14:paraId="68F0DFD3" w14:textId="77777777" w:rsidR="0006589D" w:rsidRDefault="0006589D" w:rsidP="00185C5F">
      <w:pPr>
        <w:ind w:firstLine="720"/>
      </w:pPr>
      <w:r>
        <w:t>Each particle piece</w:t>
      </w:r>
      <w:r>
        <w:rPr>
          <w:position w:val="-14"/>
        </w:rPr>
        <w:object w:dxaOrig="460" w:dyaOrig="380" w14:anchorId="2A35124E">
          <v:shape id="_x0000_i1373" type="#_x0000_t75" style="width:23.25pt;height:18.75pt" o:ole="">
            <v:imagedata r:id="rId681" o:title=""/>
          </v:shape>
          <o:OLEObject Type="Embed" ProgID="Equation.DSMT4" ShapeID="_x0000_i1373" DrawAspect="Content" ObjectID="_1651459703" r:id="rId682"/>
        </w:object>
      </w:r>
      <w:r>
        <w:t xml:space="preserve">has </w:t>
      </w:r>
      <w:r>
        <w:rPr>
          <w:position w:val="-12"/>
        </w:rPr>
        <w:object w:dxaOrig="620" w:dyaOrig="360" w14:anchorId="510BF574">
          <v:shape id="_x0000_i1374" type="#_x0000_t75" style="width:30.75pt;height:18pt" o:ole="">
            <v:imagedata r:id="rId683" o:title=""/>
          </v:shape>
          <o:OLEObject Type="Embed" ProgID="Equation.DSMT4" ShapeID="_x0000_i1374" DrawAspect="Content" ObjectID="_1651459704" r:id="rId684"/>
        </w:object>
      </w:r>
      <w:r>
        <w:t xml:space="preserve">intervals along the mass dimension and each interval has </w:t>
      </w:r>
      <w:r>
        <w:rPr>
          <w:position w:val="-12"/>
        </w:rPr>
        <w:object w:dxaOrig="460" w:dyaOrig="360" w14:anchorId="52D4490B">
          <v:shape id="_x0000_i1375" type="#_x0000_t75" style="width:23.25pt;height:18pt" o:ole="">
            <v:imagedata r:id="rId685" o:title=""/>
          </v:shape>
          <o:OLEObject Type="Embed" ProgID="Equation.DSMT4" ShapeID="_x0000_i1375" DrawAspect="Content" ObjectID="_1651459705" r:id="rId686"/>
        </w:object>
      </w:r>
      <w:r>
        <w:t xml:space="preserve"> increments. Each particle piece</w:t>
      </w:r>
      <w:r>
        <w:rPr>
          <w:position w:val="-14"/>
        </w:rPr>
        <w:object w:dxaOrig="460" w:dyaOrig="380" w14:anchorId="35030609">
          <v:shape id="_x0000_i1376" type="#_x0000_t75" style="width:23.25pt;height:18.75pt" o:ole="">
            <v:imagedata r:id="rId681" o:title=""/>
          </v:shape>
          <o:OLEObject Type="Embed" ProgID="Equation.DSMT4" ShapeID="_x0000_i1376" DrawAspect="Content" ObjectID="_1651459706" r:id="rId687"/>
        </w:object>
      </w:r>
      <w:r>
        <w:t xml:space="preserve">has </w:t>
      </w:r>
      <w:r>
        <w:rPr>
          <w:position w:val="-12"/>
        </w:rPr>
        <w:object w:dxaOrig="580" w:dyaOrig="360" w14:anchorId="500B5558">
          <v:shape id="_x0000_i1377" type="#_x0000_t75" style="width:29.25pt;height:18pt" o:ole="">
            <v:imagedata r:id="rId688" o:title=""/>
          </v:shape>
          <o:OLEObject Type="Embed" ProgID="Equation.DSMT4" ShapeID="_x0000_i1377" DrawAspect="Content" ObjectID="_1651459707" r:id="rId689"/>
        </w:object>
      </w:r>
      <w:r>
        <w:t xml:space="preserve">intervals along each of 3 velocity dimensions and each interval has </w:t>
      </w:r>
      <w:r>
        <w:rPr>
          <w:position w:val="-12"/>
        </w:rPr>
        <w:object w:dxaOrig="440" w:dyaOrig="360" w14:anchorId="5DD5F525">
          <v:shape id="_x0000_i1378" type="#_x0000_t75" style="width:21.75pt;height:18pt" o:ole="">
            <v:imagedata r:id="rId690" o:title=""/>
          </v:shape>
          <o:OLEObject Type="Embed" ProgID="Equation.DSMT4" ShapeID="_x0000_i1378" DrawAspect="Content" ObjectID="_1651459708" r:id="rId691"/>
        </w:object>
      </w:r>
      <w:r>
        <w:t>increments. Multiplying these together after taking it to the number of dimensions power gives the number of universes within</w:t>
      </w:r>
      <w:r>
        <w:rPr>
          <w:position w:val="-14"/>
        </w:rPr>
        <w:object w:dxaOrig="460" w:dyaOrig="380" w14:anchorId="742A8705">
          <v:shape id="_x0000_i1379" type="#_x0000_t75" style="width:23.25pt;height:18.75pt" o:ole="">
            <v:imagedata r:id="rId692" o:title=""/>
          </v:shape>
          <o:OLEObject Type="Embed" ProgID="Equation.DSMT4" ShapeID="_x0000_i1379" DrawAspect="Content" ObjectID="_1651459709" r:id="rId693"/>
        </w:object>
      </w:r>
      <w:r>
        <w:t>.</w:t>
      </w:r>
    </w:p>
    <w:p w14:paraId="7BC78CCC" w14:textId="77777777" w:rsidR="0006589D" w:rsidRDefault="0006589D" w:rsidP="00185C5F">
      <w:r>
        <w:t xml:space="preserve">Number of universes in </w:t>
      </w:r>
      <w:r w:rsidR="00AF04DA">
        <w:rPr>
          <w:position w:val="-14"/>
        </w:rPr>
        <w:object w:dxaOrig="9380" w:dyaOrig="560" w14:anchorId="1E8AD151">
          <v:shape id="_x0000_i1380" type="#_x0000_t75" style="width:468.75pt;height:27.75pt" o:ole="">
            <v:imagedata r:id="rId694" o:title=""/>
          </v:shape>
          <o:OLEObject Type="Embed" ProgID="Equation.DSMT4" ShapeID="_x0000_i1380" DrawAspect="Content" ObjectID="_1651459710" r:id="rId695"/>
        </w:object>
      </w:r>
    </w:p>
    <w:p w14:paraId="31716492" w14:textId="77777777" w:rsidR="0006589D" w:rsidRDefault="0006589D" w:rsidP="00185C5F">
      <w:pPr>
        <w:ind w:firstLine="720"/>
      </w:pPr>
      <w:r>
        <w:t xml:space="preserve">Multiplying the number of multiverses in </w:t>
      </w:r>
      <w:r w:rsidR="00013039" w:rsidRPr="00013039">
        <w:rPr>
          <w:position w:val="-6"/>
        </w:rPr>
        <w:object w:dxaOrig="220" w:dyaOrig="279" w14:anchorId="4E8CC5B3">
          <v:shape id="_x0000_i1381" type="#_x0000_t75" style="width:11.25pt;height:14.25pt" o:ole="">
            <v:imagedata r:id="rId696" o:title=""/>
          </v:shape>
          <o:OLEObject Type="Embed" ProgID="Equation.DSMT4" ShapeID="_x0000_i1381" DrawAspect="Content" ObjectID="_1651459711" r:id="rId697"/>
        </w:object>
      </w:r>
      <w:r>
        <w:t>by the number of universes in</w:t>
      </w:r>
      <w:r>
        <w:rPr>
          <w:position w:val="-14"/>
        </w:rPr>
        <w:object w:dxaOrig="460" w:dyaOrig="380" w14:anchorId="0989437D">
          <v:shape id="_x0000_i1382" type="#_x0000_t75" style="width:23.25pt;height:18.75pt" o:ole="">
            <v:imagedata r:id="rId698" o:title=""/>
          </v:shape>
          <o:OLEObject Type="Embed" ProgID="Equation.DSMT4" ShapeID="_x0000_i1382" DrawAspect="Content" ObjectID="_1651459712" r:id="rId699"/>
        </w:object>
      </w:r>
      <w:r>
        <w:t xml:space="preserve">gives us the number of universes within </w:t>
      </w:r>
      <w:r w:rsidR="00013039" w:rsidRPr="00013039">
        <w:rPr>
          <w:position w:val="-6"/>
        </w:rPr>
        <w:object w:dxaOrig="220" w:dyaOrig="279" w14:anchorId="71EED59E">
          <v:shape id="_x0000_i1383" type="#_x0000_t75" style="width:11.25pt;height:14.25pt" o:ole="">
            <v:imagedata r:id="rId700" o:title=""/>
          </v:shape>
          <o:OLEObject Type="Embed" ProgID="Equation.DSMT4" ShapeID="_x0000_i1383" DrawAspect="Content" ObjectID="_1651459713" r:id="rId701"/>
        </w:object>
      </w:r>
      <w:r>
        <w:t>.</w:t>
      </w:r>
    </w:p>
    <w:p w14:paraId="662C159F" w14:textId="77777777" w:rsidR="0006589D" w:rsidRDefault="0006589D" w:rsidP="00185C5F">
      <w:r>
        <w:t xml:space="preserve">Number of universes in </w:t>
      </w:r>
      <w:r w:rsidR="00AF04DA">
        <w:rPr>
          <w:position w:val="-50"/>
        </w:rPr>
        <w:object w:dxaOrig="8720" w:dyaOrig="1120" w14:anchorId="72860BFA">
          <v:shape id="_x0000_i1384" type="#_x0000_t75" style="width:435.75pt;height:56.25pt" o:ole="">
            <v:imagedata r:id="rId702" o:title=""/>
          </v:shape>
          <o:OLEObject Type="Embed" ProgID="Equation.DSMT4" ShapeID="_x0000_i1384" DrawAspect="Content" ObjectID="_1651459714" r:id="rId703"/>
        </w:object>
      </w:r>
    </w:p>
    <w:p w14:paraId="444653C5" w14:textId="77777777" w:rsidR="0006589D" w:rsidRDefault="0006589D" w:rsidP="00185C5F">
      <w:pPr>
        <w:ind w:firstLine="720"/>
      </w:pPr>
      <w:proofErr w:type="gramStart"/>
      <w:r>
        <w:t>In order to</w:t>
      </w:r>
      <w:proofErr w:type="gramEnd"/>
      <w:r>
        <w:t xml:space="preserve"> conceive of a universe that does not have universes within it one must remove all </w:t>
      </w:r>
      <w:r>
        <w:rPr>
          <w:position w:val="-12"/>
        </w:rPr>
        <w:object w:dxaOrig="420" w:dyaOrig="360" w14:anchorId="1B866025">
          <v:shape id="_x0000_i1385" type="#_x0000_t75" style="width:21pt;height:18pt" o:ole="">
            <v:imagedata r:id="rId602" o:title=""/>
          </v:shape>
          <o:OLEObject Type="Embed" ProgID="Equation.DSMT4" ShapeID="_x0000_i1385" DrawAspect="Content" ObjectID="_1651459715" r:id="rId704"/>
        </w:object>
      </w:r>
      <w:r>
        <w:t>.</w:t>
      </w:r>
    </w:p>
    <w:p w14:paraId="590892B1" w14:textId="77777777" w:rsidR="0006589D" w:rsidRDefault="00AF04DA" w:rsidP="00185C5F">
      <w:r>
        <w:rPr>
          <w:position w:val="-86"/>
        </w:rPr>
        <w:object w:dxaOrig="10160" w:dyaOrig="1840" w14:anchorId="0D233BB1">
          <v:shape id="_x0000_i1386" type="#_x0000_t75" style="width:507.75pt;height:92.25pt" o:ole="">
            <v:imagedata r:id="rId705" o:title=""/>
          </v:shape>
          <o:OLEObject Type="Embed" ProgID="Equation.DSMT4" ShapeID="_x0000_i1386" DrawAspect="Content" ObjectID="_1651459716" r:id="rId706"/>
        </w:object>
      </w:r>
    </w:p>
    <w:p w14:paraId="38F0803F" w14:textId="77777777" w:rsidR="0006589D" w:rsidRDefault="00CB1E12" w:rsidP="00185C5F">
      <w:r>
        <w:rPr>
          <w:position w:val="-84"/>
        </w:rPr>
        <w:object w:dxaOrig="6820" w:dyaOrig="1800" w14:anchorId="1BB5BD62">
          <v:shape id="_x0000_i1387" type="#_x0000_t75" style="width:341.25pt;height:90pt" o:ole="">
            <v:imagedata r:id="rId707" o:title=""/>
          </v:shape>
          <o:OLEObject Type="Embed" ProgID="Equation.DSMT4" ShapeID="_x0000_i1387" DrawAspect="Content" ObjectID="_1651459717" r:id="rId708"/>
        </w:object>
      </w:r>
    </w:p>
    <w:p w14:paraId="7D74B298" w14:textId="77777777" w:rsidR="0006589D" w:rsidRDefault="001946DB" w:rsidP="00185C5F">
      <w:r>
        <w:rPr>
          <w:position w:val="-24"/>
        </w:rPr>
        <w:object w:dxaOrig="6759" w:dyaOrig="620" w14:anchorId="262F2867">
          <v:shape id="_x0000_i1388" type="#_x0000_t75" style="width:338.25pt;height:30.75pt" o:ole="">
            <v:imagedata r:id="rId709" o:title=""/>
          </v:shape>
          <o:OLEObject Type="Embed" ProgID="Equation.DSMT4" ShapeID="_x0000_i1388" DrawAspect="Content" ObjectID="_1651459718" r:id="rId710"/>
        </w:object>
      </w:r>
    </w:p>
    <w:p w14:paraId="00F47CE4" w14:textId="77777777" w:rsidR="0006589D" w:rsidRDefault="0056037A" w:rsidP="00185C5F">
      <w:r>
        <w:rPr>
          <w:position w:val="-24"/>
        </w:rPr>
        <w:object w:dxaOrig="7320" w:dyaOrig="620" w14:anchorId="7A2DBC0D">
          <v:shape id="_x0000_i1389" type="#_x0000_t75" style="width:366pt;height:30.75pt" o:ole="">
            <v:imagedata r:id="rId711" o:title=""/>
          </v:shape>
          <o:OLEObject Type="Embed" ProgID="Equation.3" ShapeID="_x0000_i1389" DrawAspect="Content" ObjectID="_1651459719" r:id="rId712"/>
        </w:object>
      </w:r>
    </w:p>
    <w:p w14:paraId="3E67DA1F" w14:textId="77777777" w:rsidR="0006589D" w:rsidRDefault="001946DB" w:rsidP="00185C5F">
      <w:r w:rsidRPr="001946DB">
        <w:rPr>
          <w:position w:val="-16"/>
        </w:rPr>
        <w:object w:dxaOrig="7479" w:dyaOrig="440" w14:anchorId="4794273F">
          <v:shape id="_x0000_i1390" type="#_x0000_t75" style="width:374.25pt;height:21.75pt" o:ole="">
            <v:imagedata r:id="rId713" o:title=""/>
          </v:shape>
          <o:OLEObject Type="Embed" ProgID="Equation.3" ShapeID="_x0000_i1390" DrawAspect="Content" ObjectID="_1651459720" r:id="rId714"/>
        </w:object>
      </w:r>
    </w:p>
    <w:p w14:paraId="31279FF2" w14:textId="77777777" w:rsidR="0006589D" w:rsidRDefault="0006589D" w:rsidP="00185C5F">
      <w:r>
        <w:t xml:space="preserve">Number of universes in </w:t>
      </w:r>
      <w:r w:rsidR="001946DB">
        <w:rPr>
          <w:position w:val="-14"/>
        </w:rPr>
        <w:object w:dxaOrig="8940" w:dyaOrig="560" w14:anchorId="19B284B7">
          <v:shape id="_x0000_i1391" type="#_x0000_t75" style="width:447pt;height:27.75pt" o:ole="">
            <v:imagedata r:id="rId715" o:title=""/>
          </v:shape>
          <o:OLEObject Type="Embed" ProgID="Equation.DSMT4" ShapeID="_x0000_i1391" DrawAspect="Content" ObjectID="_1651459721" r:id="rId716"/>
        </w:object>
      </w:r>
    </w:p>
    <w:p w14:paraId="582FCD32" w14:textId="77777777" w:rsidR="0006589D" w:rsidRDefault="0006589D" w:rsidP="00185C5F">
      <w:r>
        <w:lastRenderedPageBreak/>
        <w:t xml:space="preserve">Number of universes in </w:t>
      </w:r>
      <w:r w:rsidR="001946DB" w:rsidRPr="001946DB">
        <w:rPr>
          <w:position w:val="-46"/>
        </w:rPr>
        <w:object w:dxaOrig="10900" w:dyaOrig="1040" w14:anchorId="709A1860">
          <v:shape id="_x0000_i1392" type="#_x0000_t75" style="width:540pt;height:52.5pt" o:ole="">
            <v:imagedata r:id="rId717" o:title=""/>
          </v:shape>
          <o:OLEObject Type="Embed" ProgID="Equation.DSMT4" ShapeID="_x0000_i1392" DrawAspect="Content" ObjectID="_1651459722" r:id="rId718"/>
        </w:object>
      </w:r>
    </w:p>
    <w:p w14:paraId="3CDFDF8A" w14:textId="77777777" w:rsidR="0006589D" w:rsidRDefault="0006589D" w:rsidP="00185C5F">
      <w:pPr>
        <w:ind w:firstLine="720"/>
      </w:pPr>
      <w:r>
        <w:t xml:space="preserve">Where </w:t>
      </w:r>
      <w:r w:rsidR="001973AF">
        <w:rPr>
          <w:position w:val="-28"/>
        </w:rPr>
        <w:object w:dxaOrig="1579" w:dyaOrig="740" w14:anchorId="62A6080B">
          <v:shape id="_x0000_i1393" type="#_x0000_t75" style="width:78.75pt;height:36.75pt" o:ole="">
            <v:imagedata r:id="rId719" o:title=""/>
          </v:shape>
          <o:OLEObject Type="Embed" ProgID="Equation.DSMT4" ShapeID="_x0000_i1393" DrawAspect="Content" ObjectID="_1651459723" r:id="rId720"/>
        </w:object>
      </w:r>
      <w:r>
        <w:t xml:space="preserve">, </w:t>
      </w:r>
      <w:r w:rsidR="001973AF">
        <w:rPr>
          <w:position w:val="-28"/>
        </w:rPr>
        <w:object w:dxaOrig="1420" w:dyaOrig="740" w14:anchorId="168F80DD">
          <v:shape id="_x0000_i1394" type="#_x0000_t75" style="width:71.25pt;height:36.75pt" o:ole="">
            <v:imagedata r:id="rId721" o:title=""/>
          </v:shape>
          <o:OLEObject Type="Embed" ProgID="Equation.DSMT4" ShapeID="_x0000_i1394" DrawAspect="Content" ObjectID="_1651459724" r:id="rId722"/>
        </w:object>
      </w:r>
      <w:r>
        <w:t xml:space="preserve">, </w:t>
      </w:r>
      <w:r w:rsidR="00BE1A3E">
        <w:rPr>
          <w:position w:val="-14"/>
        </w:rPr>
        <w:object w:dxaOrig="3560" w:dyaOrig="400" w14:anchorId="1A4F6339">
          <v:shape id="_x0000_i1395" type="#_x0000_t75" style="width:177.75pt;height:20.25pt" o:ole="">
            <v:imagedata r:id="rId723" o:title=""/>
          </v:shape>
          <o:OLEObject Type="Embed" ProgID="Equation.DSMT4" ShapeID="_x0000_i1395" DrawAspect="Content" ObjectID="_1651459725" r:id="rId724"/>
        </w:object>
      </w:r>
      <w:r>
        <w:t>, the Supreme Matrix exists, and our universe is randomly chosen from the Supreme Matrix with equal weight given to all elements, the probability of being in a</w:t>
      </w:r>
      <w:r w:rsidR="006F3210">
        <w:t xml:space="preserve"> nonlayered </w:t>
      </w:r>
      <w:r>
        <w:t xml:space="preserve">4 dimensional universe in </w:t>
      </w:r>
      <w:r w:rsidR="006F3210">
        <w:t>nonlayered</w:t>
      </w:r>
      <w:r>
        <w:t xml:space="preserve"> m</w:t>
      </w:r>
      <w:r w:rsidR="00B25F0B">
        <w:t xml:space="preserve">ultiverse in </w:t>
      </w:r>
      <w:r w:rsidR="006F3210">
        <w:t>nonlayered</w:t>
      </w:r>
      <w:r w:rsidR="00B25F0B">
        <w:t xml:space="preserve"> supreme</w:t>
      </w:r>
      <w:r>
        <w:t>verse to being in</w:t>
      </w:r>
      <w:r w:rsidR="006F3210">
        <w:t xml:space="preserve"> a layered</w:t>
      </w:r>
      <w:r>
        <w:t xml:space="preserve"> 4 dimensional </w:t>
      </w:r>
      <w:r w:rsidR="006F3210">
        <w:t>uni</w:t>
      </w:r>
      <w:r>
        <w:t>verse</w:t>
      </w:r>
      <w:r w:rsidR="006F3210">
        <w:t>s</w:t>
      </w:r>
      <w:r>
        <w:t xml:space="preserve"> in </w:t>
      </w:r>
      <w:r w:rsidR="006F3210">
        <w:t xml:space="preserve">layered </w:t>
      </w:r>
      <w:r>
        <w:t xml:space="preserve">multiverses in </w:t>
      </w:r>
      <w:r w:rsidR="006F3210">
        <w:t xml:space="preserve">layered </w:t>
      </w:r>
      <w:r w:rsidR="00B25F0B">
        <w:t>supreme</w:t>
      </w:r>
      <w:r w:rsidR="006F3210">
        <w:t>verse</w:t>
      </w:r>
      <w:r>
        <w:t>:</w:t>
      </w:r>
    </w:p>
    <w:p w14:paraId="738F8BF1" w14:textId="77777777" w:rsidR="0006589D" w:rsidRDefault="001946DB" w:rsidP="00185C5F">
      <w:r w:rsidRPr="001946DB">
        <w:rPr>
          <w:position w:val="-102"/>
        </w:rPr>
        <w:object w:dxaOrig="9980" w:dyaOrig="2160" w14:anchorId="729E3960">
          <v:shape id="_x0000_i1396" type="#_x0000_t75" style="width:498.75pt;height:108pt" o:ole="">
            <v:imagedata r:id="rId725" o:title=""/>
          </v:shape>
          <o:OLEObject Type="Embed" ProgID="Equation.DSMT4" ShapeID="_x0000_i1396" DrawAspect="Content" ObjectID="_1651459726" r:id="rId726"/>
        </w:object>
      </w:r>
    </w:p>
    <w:p w14:paraId="64F8A272" w14:textId="77777777" w:rsidR="0006589D" w:rsidRDefault="0056037A" w:rsidP="00185C5F">
      <w:pPr>
        <w:ind w:firstLine="720"/>
      </w:pPr>
      <w:r>
        <w:t xml:space="preserve">The reason why the universe is not a Fullverse as in going outward infinitely in terms of the universe generators is described at </w:t>
      </w:r>
      <w:r w:rsidR="00851761" w:rsidRPr="00851761">
        <w:t>www.omniscientcomputers.org</w:t>
      </w:r>
    </w:p>
    <w:p w14:paraId="317CE008" w14:textId="77777777" w:rsidR="0006589D" w:rsidRDefault="0006589D" w:rsidP="00185C5F">
      <w:pPr>
        <w:ind w:firstLine="720"/>
      </w:pPr>
    </w:p>
    <w:p w14:paraId="1EAB6CF9" w14:textId="77777777" w:rsidR="007B50CD" w:rsidRDefault="0006589D" w:rsidP="00185C5F">
      <w:pPr>
        <w:ind w:firstLine="720"/>
      </w:pPr>
      <w:r>
        <w:t xml:space="preserve">Therefore considering merely the number of configurations, if the Supreme Matrix exists and our universe is randomly chosen from the Supreme Matrix it </w:t>
      </w:r>
      <w:r w:rsidR="00DA422E">
        <w:t>infinitely</w:t>
      </w:r>
      <w:r>
        <w:t xml:space="preserve"> improbable that our universe is not part of a system that </w:t>
      </w:r>
      <w:r w:rsidR="002B48F2">
        <w:t xml:space="preserve">has </w:t>
      </w:r>
      <w:r w:rsidR="000B0CE7">
        <w:t>just little bit less than</w:t>
      </w:r>
      <w:r w:rsidR="000B0CE7" w:rsidRPr="0056037A">
        <w:rPr>
          <w:position w:val="-6"/>
        </w:rPr>
        <w:object w:dxaOrig="200" w:dyaOrig="220" w14:anchorId="3B0C1681">
          <v:shape id="_x0000_i1397" type="#_x0000_t75" style="width:9.75pt;height:11.25pt" o:ole="">
            <v:imagedata r:id="rId727" o:title=""/>
          </v:shape>
          <o:OLEObject Type="Embed" ProgID="Equation.DSMT4" ShapeID="_x0000_i1397" DrawAspect="Content" ObjectID="_1651459727" r:id="rId728"/>
        </w:object>
      </w:r>
      <w:r w:rsidR="000B0CE7">
        <w:t>or</w:t>
      </w:r>
      <w:r w:rsidR="000B0CE7" w:rsidRPr="0056037A">
        <w:rPr>
          <w:position w:val="-6"/>
        </w:rPr>
        <w:object w:dxaOrig="200" w:dyaOrig="220" w14:anchorId="59C82BCD">
          <v:shape id="_x0000_i1398" type="#_x0000_t75" style="width:9.75pt;height:11.25pt" o:ole="">
            <v:imagedata r:id="rId727" o:title=""/>
          </v:shape>
          <o:OLEObject Type="Embed" ProgID="Equation.DSMT4" ShapeID="_x0000_i1398" DrawAspect="Content" ObjectID="_1651459728" r:id="rId729"/>
        </w:object>
      </w:r>
      <w:r w:rsidR="0056037A">
        <w:t>universe generator layers</w:t>
      </w:r>
      <w:r>
        <w:t xml:space="preserve">. Even if only 1 </w:t>
      </w:r>
      <w:r w:rsidR="0056037A">
        <w:t>universe generator laden universe</w:t>
      </w:r>
      <w:r>
        <w:t xml:space="preserve"> is sustained by the certain postulates that define everything then that </w:t>
      </w:r>
      <w:r w:rsidR="0056037A">
        <w:t>uni</w:t>
      </w:r>
      <w:r>
        <w:t xml:space="preserve">verse will still encompass </w:t>
      </w:r>
      <w:r w:rsidR="0056037A">
        <w:t xml:space="preserve">virtually </w:t>
      </w:r>
      <w:r>
        <w:t xml:space="preserve">infinitely more universes due to its </w:t>
      </w:r>
      <w:r w:rsidR="0056037A">
        <w:t xml:space="preserve">virtually </w:t>
      </w:r>
      <w:r>
        <w:t xml:space="preserve">infinitely larger reality density than all </w:t>
      </w:r>
      <w:r w:rsidR="00DA422E">
        <w:t>nonlayered</w:t>
      </w:r>
      <w:r>
        <w:t xml:space="preserve"> universes in the Supreme Matrix.</w:t>
      </w:r>
    </w:p>
    <w:p w14:paraId="31804CAC" w14:textId="77777777" w:rsidR="00CE7949" w:rsidRDefault="0006589D" w:rsidP="00185C5F">
      <w:pPr>
        <w:ind w:firstLine="720"/>
      </w:pPr>
      <w:r>
        <w:t xml:space="preserve"> </w:t>
      </w:r>
      <w:proofErr w:type="gramStart"/>
      <w:r>
        <w:t>Therefore</w:t>
      </w:r>
      <w:proofErr w:type="gramEnd"/>
      <w:r>
        <w:t xml:space="preserve"> we live in a </w:t>
      </w:r>
      <w:r w:rsidR="006F3210">
        <w:t xml:space="preserve">layered </w:t>
      </w:r>
      <w:r w:rsidR="002B48F2">
        <w:t xml:space="preserve">universe with </w:t>
      </w:r>
      <w:r w:rsidR="006F3210">
        <w:t xml:space="preserve">universe </w:t>
      </w:r>
      <w:r w:rsidR="00CE7949">
        <w:t>generators</w:t>
      </w:r>
      <w:r w:rsidR="007B50CD">
        <w:t xml:space="preserve"> and the probability that this paper is wrong is 0!</w:t>
      </w:r>
    </w:p>
    <w:p w14:paraId="220A2F83" w14:textId="77777777" w:rsidR="00CE7949" w:rsidRDefault="00CE7949" w:rsidP="00185C5F">
      <w:pPr>
        <w:ind w:firstLine="720"/>
      </w:pPr>
    </w:p>
    <w:p w14:paraId="7BCD83F0" w14:textId="77777777" w:rsidR="0006589D" w:rsidRDefault="00CE7949" w:rsidP="00CE7949">
      <w:r>
        <w:t xml:space="preserve">Read </w:t>
      </w:r>
      <w:r w:rsidR="00851761">
        <w:t xml:space="preserve">www.unrealnumbers.com </w:t>
      </w:r>
      <w:r>
        <w:t xml:space="preserve">for more information on </w:t>
      </w:r>
      <w:r w:rsidR="00851761">
        <w:t>The Infinite Number System.</w:t>
      </w:r>
    </w:p>
    <w:p w14:paraId="164B75BE" w14:textId="77777777" w:rsidR="00851761" w:rsidRDefault="00851761" w:rsidP="00CE7949"/>
    <w:p w14:paraId="67F0AEB2" w14:textId="77777777" w:rsidR="00851761" w:rsidRDefault="00851761" w:rsidP="00CE7949">
      <w:r>
        <w:t xml:space="preserve">The Abstract </w:t>
      </w:r>
      <w:proofErr w:type="gramStart"/>
      <w:r>
        <w:t>Of</w:t>
      </w:r>
      <w:proofErr w:type="gramEnd"/>
      <w:r>
        <w:t xml:space="preserve"> This Theory Is Found At www.</w:t>
      </w:r>
      <w:r w:rsidR="007E34D0">
        <w:t>universegenerator</w:t>
      </w:r>
      <w:r>
        <w:t>.com</w:t>
      </w:r>
    </w:p>
    <w:p w14:paraId="176AD71B" w14:textId="77777777" w:rsidR="00851761" w:rsidRDefault="00851761" w:rsidP="00CE7949"/>
    <w:p w14:paraId="78CAE49F" w14:textId="77777777" w:rsidR="00851761" w:rsidRDefault="00851761" w:rsidP="00CE7949">
      <w:r>
        <w:t xml:space="preserve">This Theory Can Be Accessed At </w:t>
      </w:r>
      <w:r w:rsidRPr="00851761">
        <w:t>http://</w:t>
      </w:r>
      <w:r w:rsidR="007E34D0">
        <w:t>www.supremematrix.com</w:t>
      </w:r>
      <w:r>
        <w:t xml:space="preserve"> And </w:t>
      </w:r>
      <w:proofErr w:type="gramStart"/>
      <w:r>
        <w:t>The</w:t>
      </w:r>
      <w:proofErr w:type="gramEnd"/>
      <w:r>
        <w:t xml:space="preserve"> Editable Version Can Be Found At </w:t>
      </w:r>
      <w:r w:rsidRPr="00851761">
        <w:t>http://www.</w:t>
      </w:r>
      <w:r w:rsidR="007E34D0">
        <w:t>universegenerator</w:t>
      </w:r>
      <w:r w:rsidRPr="00851761">
        <w:t>.com/Documents/SupremeMatrix.</w:t>
      </w:r>
      <w:r>
        <w:t>doc</w:t>
      </w:r>
    </w:p>
    <w:p w14:paraId="1AB1A259" w14:textId="77777777" w:rsidR="00851761" w:rsidRDefault="00851761" w:rsidP="00CE7949"/>
    <w:p w14:paraId="2BADEA1A" w14:textId="77777777" w:rsidR="00851761" w:rsidRDefault="00851761" w:rsidP="00CE7949">
      <w:r>
        <w:t xml:space="preserve">Go Here: </w:t>
      </w:r>
      <w:r w:rsidRPr="00851761">
        <w:t>ww</w:t>
      </w:r>
      <w:r>
        <w:t xml:space="preserve">w.illuminatisgreatestsecret.com For How </w:t>
      </w:r>
      <w:proofErr w:type="gramStart"/>
      <w:r>
        <w:t>To</w:t>
      </w:r>
      <w:proofErr w:type="gramEnd"/>
      <w:r>
        <w:t xml:space="preserve"> Get A Universe Generator Of Your Own.</w:t>
      </w:r>
    </w:p>
    <w:p w14:paraId="49FAC302" w14:textId="77777777" w:rsidR="00851761" w:rsidRDefault="00851761" w:rsidP="00CE7949"/>
    <w:p w14:paraId="3417FC38" w14:textId="77777777" w:rsidR="00E37044" w:rsidRDefault="00851761" w:rsidP="00CE7949">
      <w:r>
        <w:t xml:space="preserve">For Information </w:t>
      </w:r>
      <w:proofErr w:type="gramStart"/>
      <w:r>
        <w:t>On</w:t>
      </w:r>
      <w:proofErr w:type="gramEnd"/>
      <w:r>
        <w:t xml:space="preserve"> </w:t>
      </w:r>
      <w:r w:rsidR="00E37044">
        <w:t xml:space="preserve">Mysticism Surrounding This Theory Go Here: </w:t>
      </w:r>
      <w:r w:rsidRPr="00851761">
        <w:t>http://www.scientificmagicorder.com/</w:t>
      </w:r>
    </w:p>
    <w:p w14:paraId="1733B7AE" w14:textId="77777777" w:rsidR="00E37044" w:rsidRDefault="00E37044" w:rsidP="00CE7949">
      <w:r>
        <w:t xml:space="preserve">For Proof </w:t>
      </w:r>
      <w:proofErr w:type="gramStart"/>
      <w:r>
        <w:t>Of</w:t>
      </w:r>
      <w:proofErr w:type="gramEnd"/>
      <w:r>
        <w:t xml:space="preserve"> Magic Go Here: </w:t>
      </w:r>
      <w:r w:rsidRPr="00E37044">
        <w:t>http://www.suprememagicspellbook.com/</w:t>
      </w:r>
    </w:p>
    <w:p w14:paraId="361A3EB1" w14:textId="77777777" w:rsidR="00E37044" w:rsidRDefault="00E37044" w:rsidP="00CE7949">
      <w:r>
        <w:t>To Study Magic More Directly Go Here: www.arcanemagicspellbook.com</w:t>
      </w:r>
    </w:p>
    <w:p w14:paraId="27E3D3C9" w14:textId="77777777" w:rsidR="00E37044" w:rsidRDefault="00E37044" w:rsidP="00CE7949"/>
    <w:p w14:paraId="6A40846F" w14:textId="77777777" w:rsidR="00E37044" w:rsidRDefault="00E37044" w:rsidP="00CE7949">
      <w:r>
        <w:t xml:space="preserve">For New Legal Reforms Regarding Universe Generators Go Here: </w:t>
      </w:r>
      <w:r w:rsidRPr="00E37044">
        <w:t>http://www.e-democracy.biz/</w:t>
      </w:r>
    </w:p>
    <w:p w14:paraId="48257BED" w14:textId="77777777" w:rsidR="00E37044" w:rsidRDefault="00E37044" w:rsidP="00CE7949"/>
    <w:p w14:paraId="611018A0" w14:textId="77777777" w:rsidR="00E37044" w:rsidRDefault="00E37044" w:rsidP="00CE7949">
      <w:r>
        <w:t>The Main Page Is At www.freeworldalliance.org!</w:t>
      </w:r>
    </w:p>
    <w:sectPr w:rsidR="00E37044">
      <w:footerReference w:type="even" r:id="rId730"/>
      <w:footerReference w:type="default" r:id="rId731"/>
      <w:pgSz w:w="12240" w:h="15840"/>
      <w:pgMar w:top="1440" w:right="540" w:bottom="1620" w:left="5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3C63EE" w14:textId="77777777" w:rsidR="00706C29" w:rsidRDefault="00706C29">
      <w:r>
        <w:separator/>
      </w:r>
    </w:p>
  </w:endnote>
  <w:endnote w:type="continuationSeparator" w:id="0">
    <w:p w14:paraId="48A6439B" w14:textId="77777777" w:rsidR="00706C29" w:rsidRDefault="00706C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8C54F9" w14:textId="77777777" w:rsidR="0006589D" w:rsidRDefault="0006589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DA49557" w14:textId="77777777" w:rsidR="0006589D" w:rsidRDefault="0006589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EBC508" w14:textId="77777777" w:rsidR="0006589D" w:rsidRDefault="0006589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E34D0">
      <w:rPr>
        <w:rStyle w:val="PageNumber"/>
        <w:noProof/>
      </w:rPr>
      <w:t>19</w:t>
    </w:r>
    <w:r>
      <w:rPr>
        <w:rStyle w:val="PageNumber"/>
      </w:rPr>
      <w:fldChar w:fldCharType="end"/>
    </w:r>
  </w:p>
  <w:p w14:paraId="60F28F6F" w14:textId="77777777" w:rsidR="0006589D" w:rsidRDefault="0006589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F46C41" w14:textId="77777777" w:rsidR="00706C29" w:rsidRDefault="00706C29">
      <w:r>
        <w:separator/>
      </w:r>
    </w:p>
  </w:footnote>
  <w:footnote w:type="continuationSeparator" w:id="0">
    <w:p w14:paraId="73A6AC32" w14:textId="77777777" w:rsidR="00706C29" w:rsidRDefault="00706C2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6961C9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9F4B88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7284E0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49486F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28621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1F8AB8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242CED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D82F0C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2D25B1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BCA7EC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4C3263E7"/>
    <w:multiLevelType w:val="hybridMultilevel"/>
    <w:tmpl w:val="C6E60AF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oNotTrackMoves/>
  <w:defaultTabStop w:val="720"/>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A3F84"/>
    <w:rsid w:val="00012694"/>
    <w:rsid w:val="00012C6B"/>
    <w:rsid w:val="00013039"/>
    <w:rsid w:val="00021A27"/>
    <w:rsid w:val="000223BD"/>
    <w:rsid w:val="00053813"/>
    <w:rsid w:val="0006589D"/>
    <w:rsid w:val="00067598"/>
    <w:rsid w:val="00080333"/>
    <w:rsid w:val="0008294B"/>
    <w:rsid w:val="000935C1"/>
    <w:rsid w:val="00097A08"/>
    <w:rsid w:val="000A3F84"/>
    <w:rsid w:val="000B0CE7"/>
    <w:rsid w:val="000C4743"/>
    <w:rsid w:val="000D7E1D"/>
    <w:rsid w:val="000E20D9"/>
    <w:rsid w:val="001126C8"/>
    <w:rsid w:val="00113032"/>
    <w:rsid w:val="001209D9"/>
    <w:rsid w:val="0014512A"/>
    <w:rsid w:val="0018521A"/>
    <w:rsid w:val="00185C5F"/>
    <w:rsid w:val="00186B2A"/>
    <w:rsid w:val="001946DB"/>
    <w:rsid w:val="001973AF"/>
    <w:rsid w:val="001C4AA5"/>
    <w:rsid w:val="001E09A2"/>
    <w:rsid w:val="001F546C"/>
    <w:rsid w:val="00207C93"/>
    <w:rsid w:val="002133DD"/>
    <w:rsid w:val="002229AC"/>
    <w:rsid w:val="00233E64"/>
    <w:rsid w:val="00246F88"/>
    <w:rsid w:val="0026175B"/>
    <w:rsid w:val="00264123"/>
    <w:rsid w:val="00283AA3"/>
    <w:rsid w:val="00293AE0"/>
    <w:rsid w:val="002A7B26"/>
    <w:rsid w:val="002B48F2"/>
    <w:rsid w:val="002C32A2"/>
    <w:rsid w:val="002E31EB"/>
    <w:rsid w:val="002F387E"/>
    <w:rsid w:val="003110F7"/>
    <w:rsid w:val="00343E58"/>
    <w:rsid w:val="00344961"/>
    <w:rsid w:val="003615F1"/>
    <w:rsid w:val="00366379"/>
    <w:rsid w:val="00373A78"/>
    <w:rsid w:val="00382DD1"/>
    <w:rsid w:val="00386C07"/>
    <w:rsid w:val="003C7DE3"/>
    <w:rsid w:val="003E78A0"/>
    <w:rsid w:val="004106A0"/>
    <w:rsid w:val="004165F2"/>
    <w:rsid w:val="00433296"/>
    <w:rsid w:val="00447126"/>
    <w:rsid w:val="004678CA"/>
    <w:rsid w:val="00474947"/>
    <w:rsid w:val="00484F9F"/>
    <w:rsid w:val="00487343"/>
    <w:rsid w:val="004A364B"/>
    <w:rsid w:val="004A5FE2"/>
    <w:rsid w:val="004C4F10"/>
    <w:rsid w:val="004D07F5"/>
    <w:rsid w:val="004F0EA8"/>
    <w:rsid w:val="004F1A7D"/>
    <w:rsid w:val="00521E94"/>
    <w:rsid w:val="0053262E"/>
    <w:rsid w:val="00533323"/>
    <w:rsid w:val="00535BEA"/>
    <w:rsid w:val="005420DA"/>
    <w:rsid w:val="00546DD3"/>
    <w:rsid w:val="0056037A"/>
    <w:rsid w:val="0056210E"/>
    <w:rsid w:val="00567476"/>
    <w:rsid w:val="00572DB9"/>
    <w:rsid w:val="005B43E7"/>
    <w:rsid w:val="00607059"/>
    <w:rsid w:val="006111B7"/>
    <w:rsid w:val="00632CB3"/>
    <w:rsid w:val="0066771F"/>
    <w:rsid w:val="00667D62"/>
    <w:rsid w:val="006B09DC"/>
    <w:rsid w:val="006B1456"/>
    <w:rsid w:val="006C2249"/>
    <w:rsid w:val="006F3210"/>
    <w:rsid w:val="00706C29"/>
    <w:rsid w:val="00715A1D"/>
    <w:rsid w:val="00736F0C"/>
    <w:rsid w:val="00764309"/>
    <w:rsid w:val="0076592E"/>
    <w:rsid w:val="00776EAD"/>
    <w:rsid w:val="007907DF"/>
    <w:rsid w:val="007939E5"/>
    <w:rsid w:val="007B47AE"/>
    <w:rsid w:val="007B50CD"/>
    <w:rsid w:val="007C0B8C"/>
    <w:rsid w:val="007D1ECA"/>
    <w:rsid w:val="007D6220"/>
    <w:rsid w:val="007D72EF"/>
    <w:rsid w:val="007E34D0"/>
    <w:rsid w:val="007E68CA"/>
    <w:rsid w:val="00801E6E"/>
    <w:rsid w:val="00816FA7"/>
    <w:rsid w:val="008256BE"/>
    <w:rsid w:val="00841677"/>
    <w:rsid w:val="008425CC"/>
    <w:rsid w:val="00851761"/>
    <w:rsid w:val="008C5B55"/>
    <w:rsid w:val="00930F9A"/>
    <w:rsid w:val="00940BC7"/>
    <w:rsid w:val="0095187E"/>
    <w:rsid w:val="009654B9"/>
    <w:rsid w:val="009833FC"/>
    <w:rsid w:val="0099341E"/>
    <w:rsid w:val="00994C45"/>
    <w:rsid w:val="00997D1B"/>
    <w:rsid w:val="009A4DFB"/>
    <w:rsid w:val="009A6120"/>
    <w:rsid w:val="009E4763"/>
    <w:rsid w:val="009F45FB"/>
    <w:rsid w:val="00A07FB2"/>
    <w:rsid w:val="00A11D00"/>
    <w:rsid w:val="00A23AD7"/>
    <w:rsid w:val="00A350E1"/>
    <w:rsid w:val="00A54F76"/>
    <w:rsid w:val="00A56CFB"/>
    <w:rsid w:val="00A6276B"/>
    <w:rsid w:val="00A77C66"/>
    <w:rsid w:val="00AA7837"/>
    <w:rsid w:val="00AD3CFA"/>
    <w:rsid w:val="00AE1416"/>
    <w:rsid w:val="00AF04DA"/>
    <w:rsid w:val="00B1390C"/>
    <w:rsid w:val="00B24275"/>
    <w:rsid w:val="00B25F0B"/>
    <w:rsid w:val="00B54E66"/>
    <w:rsid w:val="00BB48B8"/>
    <w:rsid w:val="00BB65FE"/>
    <w:rsid w:val="00BB79D1"/>
    <w:rsid w:val="00BB7D95"/>
    <w:rsid w:val="00BD2E2D"/>
    <w:rsid w:val="00BD33D7"/>
    <w:rsid w:val="00BE1A3E"/>
    <w:rsid w:val="00BE2A02"/>
    <w:rsid w:val="00C251DE"/>
    <w:rsid w:val="00C40AA8"/>
    <w:rsid w:val="00C7143E"/>
    <w:rsid w:val="00CA4CCA"/>
    <w:rsid w:val="00CB1E12"/>
    <w:rsid w:val="00CB2708"/>
    <w:rsid w:val="00CE3A7B"/>
    <w:rsid w:val="00CE7949"/>
    <w:rsid w:val="00D075B8"/>
    <w:rsid w:val="00D115D0"/>
    <w:rsid w:val="00D11E43"/>
    <w:rsid w:val="00D262E0"/>
    <w:rsid w:val="00D55E50"/>
    <w:rsid w:val="00D64029"/>
    <w:rsid w:val="00D837FC"/>
    <w:rsid w:val="00D94414"/>
    <w:rsid w:val="00DA422E"/>
    <w:rsid w:val="00DA468F"/>
    <w:rsid w:val="00DD4EE5"/>
    <w:rsid w:val="00DE1742"/>
    <w:rsid w:val="00E21CB5"/>
    <w:rsid w:val="00E232E4"/>
    <w:rsid w:val="00E307AD"/>
    <w:rsid w:val="00E37044"/>
    <w:rsid w:val="00E454D1"/>
    <w:rsid w:val="00E46CCF"/>
    <w:rsid w:val="00E72D91"/>
    <w:rsid w:val="00ED5C6E"/>
    <w:rsid w:val="00EF1E0D"/>
    <w:rsid w:val="00EF7DB8"/>
    <w:rsid w:val="00F050E3"/>
    <w:rsid w:val="00F05CB4"/>
    <w:rsid w:val="00F33261"/>
    <w:rsid w:val="00F336CD"/>
    <w:rsid w:val="00F42DA3"/>
    <w:rsid w:val="00F629C4"/>
    <w:rsid w:val="00F66279"/>
    <w:rsid w:val="00F7040E"/>
    <w:rsid w:val="00F92D7C"/>
    <w:rsid w:val="00FA7989"/>
    <w:rsid w:val="00FB0FEB"/>
    <w:rsid w:val="00FB1C5F"/>
    <w:rsid w:val="00FB394C"/>
    <w:rsid w:val="00FC6B31"/>
    <w:rsid w:val="00FE0DAA"/>
    <w:rsid w:val="00FE0F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1" type="connector" idref="#_x0000_s1026"/>
      </o:rules>
    </o:shapelayout>
  </w:shapeDefaults>
  <w:decimalSymbol w:val="."/>
  <w:listSeparator w:val=","/>
  <w14:docId w14:val="713E4127"/>
  <w15:chartTrackingRefBased/>
  <w15:docId w15:val="{45515BEA-E6D3-4330-A704-32BEAAA2B1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character" w:customStyle="1" w:styleId="xdtextbox1">
    <w:name w:val="xdtextbox1"/>
    <w:rsid w:val="00A77C66"/>
    <w:rPr>
      <w:color w:val="auto"/>
      <w:bdr w:val="single" w:sz="8" w:space="1" w:color="DCDCDC" w:frame="1"/>
      <w:shd w:val="clear" w:color="auto" w:fill="FFFFFF"/>
    </w:rPr>
  </w:style>
  <w:style w:type="character" w:styleId="Hyperlink">
    <w:name w:val="Hyperlink"/>
    <w:uiPriority w:val="99"/>
    <w:unhideWhenUsed/>
    <w:rsid w:val="00851761"/>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8.bin"/><Relationship Id="rId671" Type="http://schemas.openxmlformats.org/officeDocument/2006/relationships/image" Target="media/image321.wmf"/><Relationship Id="rId727" Type="http://schemas.openxmlformats.org/officeDocument/2006/relationships/image" Target="media/image348.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7.bin"/><Relationship Id="rId324" Type="http://schemas.openxmlformats.org/officeDocument/2006/relationships/image" Target="media/image156.wmf"/><Relationship Id="rId366" Type="http://schemas.openxmlformats.org/officeDocument/2006/relationships/image" Target="media/image176.wmf"/><Relationship Id="rId531" Type="http://schemas.openxmlformats.org/officeDocument/2006/relationships/image" Target="media/image253.wmf"/><Relationship Id="rId573" Type="http://schemas.openxmlformats.org/officeDocument/2006/relationships/oleObject" Target="embeddings/oleObject293.bin"/><Relationship Id="rId629" Type="http://schemas.openxmlformats.org/officeDocument/2006/relationships/oleObject" Target="embeddings/oleObject321.bin"/><Relationship Id="rId170" Type="http://schemas.openxmlformats.org/officeDocument/2006/relationships/image" Target="media/image81.wmf"/><Relationship Id="rId226" Type="http://schemas.openxmlformats.org/officeDocument/2006/relationships/image" Target="media/image108.wmf"/><Relationship Id="rId433" Type="http://schemas.openxmlformats.org/officeDocument/2006/relationships/oleObject" Target="embeddings/oleObject221.bin"/><Relationship Id="rId268" Type="http://schemas.openxmlformats.org/officeDocument/2006/relationships/image" Target="media/image129.wmf"/><Relationship Id="rId475" Type="http://schemas.openxmlformats.org/officeDocument/2006/relationships/image" Target="media/image225.wmf"/><Relationship Id="rId640" Type="http://schemas.openxmlformats.org/officeDocument/2006/relationships/image" Target="media/image306.wmf"/><Relationship Id="rId682" Type="http://schemas.openxmlformats.org/officeDocument/2006/relationships/oleObject" Target="embeddings/oleObject349.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1.wmf"/><Relationship Id="rId377" Type="http://schemas.openxmlformats.org/officeDocument/2006/relationships/oleObject" Target="embeddings/oleObject190.bin"/><Relationship Id="rId500" Type="http://schemas.openxmlformats.org/officeDocument/2006/relationships/oleObject" Target="embeddings/oleObject256.bin"/><Relationship Id="rId542" Type="http://schemas.openxmlformats.org/officeDocument/2006/relationships/oleObject" Target="embeddings/oleObject277.bin"/><Relationship Id="rId584" Type="http://schemas.openxmlformats.org/officeDocument/2006/relationships/image" Target="media/image279.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7.bin"/><Relationship Id="rId402" Type="http://schemas.openxmlformats.org/officeDocument/2006/relationships/image" Target="media/image191.wmf"/><Relationship Id="rId279" Type="http://schemas.openxmlformats.org/officeDocument/2006/relationships/oleObject" Target="embeddings/oleObject138.bin"/><Relationship Id="rId444" Type="http://schemas.openxmlformats.org/officeDocument/2006/relationships/oleObject" Target="embeddings/oleObject227.bin"/><Relationship Id="rId486" Type="http://schemas.openxmlformats.org/officeDocument/2006/relationships/oleObject" Target="embeddings/oleObject249.bin"/><Relationship Id="rId651" Type="http://schemas.openxmlformats.org/officeDocument/2006/relationships/oleObject" Target="embeddings/oleObject333.bin"/><Relationship Id="rId693" Type="http://schemas.openxmlformats.org/officeDocument/2006/relationships/oleObject" Target="embeddings/oleObject355.bin"/><Relationship Id="rId707" Type="http://schemas.openxmlformats.org/officeDocument/2006/relationships/image" Target="media/image338.wmf"/><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image" Target="media/image140.wmf"/><Relationship Id="rId304" Type="http://schemas.openxmlformats.org/officeDocument/2006/relationships/oleObject" Target="embeddings/oleObject151.bin"/><Relationship Id="rId346" Type="http://schemas.openxmlformats.org/officeDocument/2006/relationships/image" Target="media/image166.wmf"/><Relationship Id="rId388" Type="http://schemas.openxmlformats.org/officeDocument/2006/relationships/image" Target="media/image185.wmf"/><Relationship Id="rId511" Type="http://schemas.openxmlformats.org/officeDocument/2006/relationships/image" Target="media/image243.wmf"/><Relationship Id="rId553" Type="http://schemas.openxmlformats.org/officeDocument/2006/relationships/image" Target="media/image264.wmf"/><Relationship Id="rId609" Type="http://schemas.openxmlformats.org/officeDocument/2006/relationships/oleObject" Target="embeddings/oleObject311.bin"/><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11.bin"/><Relationship Id="rId595" Type="http://schemas.openxmlformats.org/officeDocument/2006/relationships/oleObject" Target="embeddings/oleObject304.bin"/><Relationship Id="rId248" Type="http://schemas.openxmlformats.org/officeDocument/2006/relationships/image" Target="media/image119.wmf"/><Relationship Id="rId455" Type="http://schemas.openxmlformats.org/officeDocument/2006/relationships/oleObject" Target="embeddings/oleObject233.bin"/><Relationship Id="rId497" Type="http://schemas.openxmlformats.org/officeDocument/2006/relationships/image" Target="media/image236.wmf"/><Relationship Id="rId620" Type="http://schemas.openxmlformats.org/officeDocument/2006/relationships/image" Target="media/image297.wmf"/><Relationship Id="rId662" Type="http://schemas.openxmlformats.org/officeDocument/2006/relationships/image" Target="media/image317.wmf"/><Relationship Id="rId718" Type="http://schemas.openxmlformats.org/officeDocument/2006/relationships/oleObject" Target="embeddings/oleObject368.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2.wmf"/><Relationship Id="rId357" Type="http://schemas.openxmlformats.org/officeDocument/2006/relationships/oleObject" Target="embeddings/oleObject179.bin"/><Relationship Id="rId522" Type="http://schemas.openxmlformats.org/officeDocument/2006/relationships/oleObject" Target="embeddings/oleObject267.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7.bin"/><Relationship Id="rId399" Type="http://schemas.openxmlformats.org/officeDocument/2006/relationships/oleObject" Target="embeddings/oleObject203.bin"/><Relationship Id="rId564" Type="http://schemas.openxmlformats.org/officeDocument/2006/relationships/oleObject" Target="embeddings/oleObject288.bin"/><Relationship Id="rId259" Type="http://schemas.openxmlformats.org/officeDocument/2006/relationships/oleObject" Target="embeddings/oleObject128.bin"/><Relationship Id="rId424" Type="http://schemas.openxmlformats.org/officeDocument/2006/relationships/image" Target="media/image201.wmf"/><Relationship Id="rId466" Type="http://schemas.openxmlformats.org/officeDocument/2006/relationships/oleObject" Target="embeddings/oleObject239.bin"/><Relationship Id="rId631" Type="http://schemas.openxmlformats.org/officeDocument/2006/relationships/oleObject" Target="embeddings/oleObject322.bin"/><Relationship Id="rId673" Type="http://schemas.openxmlformats.org/officeDocument/2006/relationships/image" Target="media/image322.wmf"/><Relationship Id="rId729" Type="http://schemas.openxmlformats.org/officeDocument/2006/relationships/oleObject" Target="embeddings/oleObject374.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0.wmf"/><Relationship Id="rId326" Type="http://schemas.openxmlformats.org/officeDocument/2006/relationships/image" Target="media/image157.wmf"/><Relationship Id="rId533" Type="http://schemas.openxmlformats.org/officeDocument/2006/relationships/image" Target="media/image254.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77.wmf"/><Relationship Id="rId575" Type="http://schemas.openxmlformats.org/officeDocument/2006/relationships/oleObject" Target="embeddings/oleObject294.bin"/><Relationship Id="rId172" Type="http://schemas.openxmlformats.org/officeDocument/2006/relationships/image" Target="media/image82.wmf"/><Relationship Id="rId228" Type="http://schemas.openxmlformats.org/officeDocument/2006/relationships/image" Target="media/image109.wmf"/><Relationship Id="rId435" Type="http://schemas.openxmlformats.org/officeDocument/2006/relationships/oleObject" Target="embeddings/oleObject222.bin"/><Relationship Id="rId477" Type="http://schemas.openxmlformats.org/officeDocument/2006/relationships/image" Target="media/image226.wmf"/><Relationship Id="rId600" Type="http://schemas.openxmlformats.org/officeDocument/2006/relationships/image" Target="media/image287.wmf"/><Relationship Id="rId642" Type="http://schemas.openxmlformats.org/officeDocument/2006/relationships/image" Target="media/image307.wmf"/><Relationship Id="rId684" Type="http://schemas.openxmlformats.org/officeDocument/2006/relationships/oleObject" Target="embeddings/oleObject350.bin"/><Relationship Id="rId281" Type="http://schemas.openxmlformats.org/officeDocument/2006/relationships/oleObject" Target="embeddings/oleObject139.bin"/><Relationship Id="rId337" Type="http://schemas.openxmlformats.org/officeDocument/2006/relationships/image" Target="media/image162.wmf"/><Relationship Id="rId502" Type="http://schemas.openxmlformats.org/officeDocument/2006/relationships/oleObject" Target="embeddings/oleObject257.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91.bin"/><Relationship Id="rId544" Type="http://schemas.openxmlformats.org/officeDocument/2006/relationships/oleObject" Target="embeddings/oleObject278.bin"/><Relationship Id="rId586" Type="http://schemas.openxmlformats.org/officeDocument/2006/relationships/image" Target="media/image280.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8.bin"/><Relationship Id="rId390" Type="http://schemas.openxmlformats.org/officeDocument/2006/relationships/image" Target="media/image186.wmf"/><Relationship Id="rId404" Type="http://schemas.openxmlformats.org/officeDocument/2006/relationships/image" Target="media/image192.wmf"/><Relationship Id="rId446" Type="http://schemas.openxmlformats.org/officeDocument/2006/relationships/oleObject" Target="embeddings/oleObject228.bin"/><Relationship Id="rId611" Type="http://schemas.openxmlformats.org/officeDocument/2006/relationships/oleObject" Target="embeddings/oleObject312.bin"/><Relationship Id="rId653" Type="http://schemas.openxmlformats.org/officeDocument/2006/relationships/oleObject" Target="embeddings/oleObject334.bin"/><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oleObject" Target="embeddings/oleObject152.bin"/><Relationship Id="rId488" Type="http://schemas.openxmlformats.org/officeDocument/2006/relationships/oleObject" Target="embeddings/oleObject250.bin"/><Relationship Id="rId695" Type="http://schemas.openxmlformats.org/officeDocument/2006/relationships/oleObject" Target="embeddings/oleObject356.bin"/><Relationship Id="rId709" Type="http://schemas.openxmlformats.org/officeDocument/2006/relationships/image" Target="media/image339.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67.wmf"/><Relationship Id="rId513" Type="http://schemas.openxmlformats.org/officeDocument/2006/relationships/image" Target="media/image244.wmf"/><Relationship Id="rId555" Type="http://schemas.openxmlformats.org/officeDocument/2006/relationships/image" Target="media/image265.wmf"/><Relationship Id="rId597" Type="http://schemas.openxmlformats.org/officeDocument/2006/relationships/oleObject" Target="embeddings/oleObject305.bin"/><Relationship Id="rId720" Type="http://schemas.openxmlformats.org/officeDocument/2006/relationships/oleObject" Target="embeddings/oleObject369.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12.bin"/><Relationship Id="rId457" Type="http://schemas.openxmlformats.org/officeDocument/2006/relationships/oleObject" Target="embeddings/oleObject234.bin"/><Relationship Id="rId622" Type="http://schemas.openxmlformats.org/officeDocument/2006/relationships/image" Target="media/image298.wmf"/><Relationship Id="rId261" Type="http://schemas.openxmlformats.org/officeDocument/2006/relationships/oleObject" Target="embeddings/oleObject129.bin"/><Relationship Id="rId499" Type="http://schemas.openxmlformats.org/officeDocument/2006/relationships/image" Target="media/image237.wmf"/><Relationship Id="rId664" Type="http://schemas.openxmlformats.org/officeDocument/2006/relationships/image" Target="media/image318.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53.wmf"/><Relationship Id="rId359" Type="http://schemas.openxmlformats.org/officeDocument/2006/relationships/oleObject" Target="embeddings/oleObject180.bin"/><Relationship Id="rId524" Type="http://schemas.openxmlformats.org/officeDocument/2006/relationships/oleObject" Target="embeddings/oleObject268.bin"/><Relationship Id="rId566" Type="http://schemas.openxmlformats.org/officeDocument/2006/relationships/oleObject" Target="embeddings/oleObject289.bin"/><Relationship Id="rId731" Type="http://schemas.openxmlformats.org/officeDocument/2006/relationships/footer" Target="footer2.xml"/><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oleObject" Target="embeddings/oleObject79.bin"/><Relationship Id="rId219" Type="http://schemas.openxmlformats.org/officeDocument/2006/relationships/oleObject" Target="embeddings/oleObject108.bin"/><Relationship Id="rId370" Type="http://schemas.openxmlformats.org/officeDocument/2006/relationships/oleObject" Target="embeddings/oleObject186.bin"/><Relationship Id="rId426" Type="http://schemas.openxmlformats.org/officeDocument/2006/relationships/image" Target="media/image202.wmf"/><Relationship Id="rId633" Type="http://schemas.openxmlformats.org/officeDocument/2006/relationships/oleObject" Target="embeddings/oleObject323.bin"/><Relationship Id="rId230" Type="http://schemas.openxmlformats.org/officeDocument/2006/relationships/image" Target="media/image110.wmf"/><Relationship Id="rId468" Type="http://schemas.openxmlformats.org/officeDocument/2006/relationships/oleObject" Target="embeddings/oleObject240.bin"/><Relationship Id="rId675" Type="http://schemas.openxmlformats.org/officeDocument/2006/relationships/image" Target="media/image323.wmf"/><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31.wmf"/><Relationship Id="rId328" Type="http://schemas.openxmlformats.org/officeDocument/2006/relationships/image" Target="media/image158.wmf"/><Relationship Id="rId535" Type="http://schemas.openxmlformats.org/officeDocument/2006/relationships/image" Target="media/image255.wmf"/><Relationship Id="rId577" Type="http://schemas.openxmlformats.org/officeDocument/2006/relationships/oleObject" Target="embeddings/oleObject295.bin"/><Relationship Id="rId700" Type="http://schemas.openxmlformats.org/officeDocument/2006/relationships/image" Target="media/image335.wmf"/><Relationship Id="rId132" Type="http://schemas.openxmlformats.org/officeDocument/2006/relationships/oleObject" Target="embeddings/oleObject63.bin"/><Relationship Id="rId174" Type="http://schemas.openxmlformats.org/officeDocument/2006/relationships/image" Target="media/image83.wmf"/><Relationship Id="rId381" Type="http://schemas.openxmlformats.org/officeDocument/2006/relationships/oleObject" Target="embeddings/oleObject192.bin"/><Relationship Id="rId602" Type="http://schemas.openxmlformats.org/officeDocument/2006/relationships/image" Target="media/image288.wmf"/><Relationship Id="rId241" Type="http://schemas.openxmlformats.org/officeDocument/2006/relationships/oleObject" Target="embeddings/oleObject119.bin"/><Relationship Id="rId437" Type="http://schemas.openxmlformats.org/officeDocument/2006/relationships/oleObject" Target="embeddings/oleObject223.bin"/><Relationship Id="rId479" Type="http://schemas.openxmlformats.org/officeDocument/2006/relationships/image" Target="media/image227.wmf"/><Relationship Id="rId644" Type="http://schemas.openxmlformats.org/officeDocument/2006/relationships/image" Target="media/image308.wmf"/><Relationship Id="rId686" Type="http://schemas.openxmlformats.org/officeDocument/2006/relationships/oleObject" Target="embeddings/oleObject351.bin"/><Relationship Id="rId36" Type="http://schemas.openxmlformats.org/officeDocument/2006/relationships/oleObject" Target="embeddings/oleObject15.bin"/><Relationship Id="rId283" Type="http://schemas.openxmlformats.org/officeDocument/2006/relationships/oleObject" Target="embeddings/oleObject140.bin"/><Relationship Id="rId339" Type="http://schemas.openxmlformats.org/officeDocument/2006/relationships/image" Target="media/image163.wmf"/><Relationship Id="rId490" Type="http://schemas.openxmlformats.org/officeDocument/2006/relationships/oleObject" Target="embeddings/oleObject251.bin"/><Relationship Id="rId504" Type="http://schemas.openxmlformats.org/officeDocument/2006/relationships/oleObject" Target="embeddings/oleObject258.bin"/><Relationship Id="rId546" Type="http://schemas.openxmlformats.org/officeDocument/2006/relationships/oleObject" Target="embeddings/oleObject279.bin"/><Relationship Id="rId711" Type="http://schemas.openxmlformats.org/officeDocument/2006/relationships/image" Target="media/image340.wmf"/><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68.wmf"/><Relationship Id="rId406" Type="http://schemas.openxmlformats.org/officeDocument/2006/relationships/image" Target="media/image193.wmf"/><Relationship Id="rId588" Type="http://schemas.openxmlformats.org/officeDocument/2006/relationships/image" Target="media/image281.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87.wmf"/><Relationship Id="rId448" Type="http://schemas.openxmlformats.org/officeDocument/2006/relationships/image" Target="media/image212.wmf"/><Relationship Id="rId613" Type="http://schemas.openxmlformats.org/officeDocument/2006/relationships/oleObject" Target="embeddings/oleObject313.bin"/><Relationship Id="rId655" Type="http://schemas.openxmlformats.org/officeDocument/2006/relationships/oleObject" Target="embeddings/oleObject335.bin"/><Relationship Id="rId697" Type="http://schemas.openxmlformats.org/officeDocument/2006/relationships/oleObject" Target="embeddings/oleObject357.bin"/><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oleObject" Target="embeddings/oleObject153.bin"/><Relationship Id="rId515" Type="http://schemas.openxmlformats.org/officeDocument/2006/relationships/image" Target="media/image245.wmf"/><Relationship Id="rId722" Type="http://schemas.openxmlformats.org/officeDocument/2006/relationships/oleObject" Target="embeddings/oleObject370.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image" Target="media/image73.wmf"/><Relationship Id="rId361" Type="http://schemas.openxmlformats.org/officeDocument/2006/relationships/oleObject" Target="embeddings/oleObject181.bin"/><Relationship Id="rId557" Type="http://schemas.openxmlformats.org/officeDocument/2006/relationships/image" Target="media/image266.wmf"/><Relationship Id="rId599" Type="http://schemas.openxmlformats.org/officeDocument/2006/relationships/oleObject" Target="embeddings/oleObject306.bin"/><Relationship Id="rId196" Type="http://schemas.openxmlformats.org/officeDocument/2006/relationships/image" Target="media/image94.wmf"/><Relationship Id="rId417" Type="http://schemas.openxmlformats.org/officeDocument/2006/relationships/oleObject" Target="embeddings/oleObject213.bin"/><Relationship Id="rId459" Type="http://schemas.openxmlformats.org/officeDocument/2006/relationships/oleObject" Target="embeddings/oleObject235.bin"/><Relationship Id="rId624" Type="http://schemas.openxmlformats.org/officeDocument/2006/relationships/image" Target="media/image299.wmf"/><Relationship Id="rId666" Type="http://schemas.openxmlformats.org/officeDocument/2006/relationships/oleObject" Target="embeddings/oleObject341.bin"/><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oleObject" Target="embeddings/oleObject130.bin"/><Relationship Id="rId319" Type="http://schemas.openxmlformats.org/officeDocument/2006/relationships/image" Target="media/image154.wmf"/><Relationship Id="rId470" Type="http://schemas.openxmlformats.org/officeDocument/2006/relationships/oleObject" Target="embeddings/oleObject241.bin"/><Relationship Id="rId526" Type="http://schemas.openxmlformats.org/officeDocument/2006/relationships/oleObject" Target="embeddings/oleObject269.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image" Target="media/image159.wmf"/><Relationship Id="rId568" Type="http://schemas.openxmlformats.org/officeDocument/2006/relationships/oleObject" Target="embeddings/oleObject290.bin"/><Relationship Id="rId733" Type="http://schemas.openxmlformats.org/officeDocument/2006/relationships/theme" Target="theme/theme1.xml"/><Relationship Id="rId165" Type="http://schemas.openxmlformats.org/officeDocument/2006/relationships/oleObject" Target="embeddings/oleObject80.bin"/><Relationship Id="rId372" Type="http://schemas.openxmlformats.org/officeDocument/2006/relationships/image" Target="media/image178.wmf"/><Relationship Id="rId428" Type="http://schemas.openxmlformats.org/officeDocument/2006/relationships/image" Target="media/image203.wmf"/><Relationship Id="rId635" Type="http://schemas.openxmlformats.org/officeDocument/2006/relationships/oleObject" Target="embeddings/oleObject325.bin"/><Relationship Id="rId677" Type="http://schemas.openxmlformats.org/officeDocument/2006/relationships/image" Target="media/image324.wmf"/><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image" Target="media/image228.wmf"/><Relationship Id="rId702" Type="http://schemas.openxmlformats.org/officeDocument/2006/relationships/image" Target="media/image336.wmf"/><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image" Target="media/image63.wmf"/><Relationship Id="rId537" Type="http://schemas.openxmlformats.org/officeDocument/2006/relationships/image" Target="media/image256.wmf"/><Relationship Id="rId579" Type="http://schemas.openxmlformats.org/officeDocument/2006/relationships/oleObject" Target="embeddings/oleObject296.bin"/><Relationship Id="rId80" Type="http://schemas.openxmlformats.org/officeDocument/2006/relationships/oleObject" Target="embeddings/oleObject37.bin"/><Relationship Id="rId176" Type="http://schemas.openxmlformats.org/officeDocument/2006/relationships/image" Target="media/image84.wmf"/><Relationship Id="rId341" Type="http://schemas.openxmlformats.org/officeDocument/2006/relationships/oleObject" Target="embeddings/oleObject171.bin"/><Relationship Id="rId383" Type="http://schemas.openxmlformats.org/officeDocument/2006/relationships/oleObject" Target="embeddings/oleObject194.bin"/><Relationship Id="rId439" Type="http://schemas.openxmlformats.org/officeDocument/2006/relationships/image" Target="media/image208.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09.wmf"/><Relationship Id="rId201" Type="http://schemas.openxmlformats.org/officeDocument/2006/relationships/oleObject" Target="embeddings/oleObject98.bin"/><Relationship Id="rId243" Type="http://schemas.openxmlformats.org/officeDocument/2006/relationships/oleObject" Target="embeddings/oleObject120.bin"/><Relationship Id="rId285" Type="http://schemas.openxmlformats.org/officeDocument/2006/relationships/oleObject" Target="embeddings/oleObject141.bin"/><Relationship Id="rId450" Type="http://schemas.openxmlformats.org/officeDocument/2006/relationships/image" Target="media/image213.wmf"/><Relationship Id="rId506" Type="http://schemas.openxmlformats.org/officeDocument/2006/relationships/oleObject" Target="embeddings/oleObject259.bin"/><Relationship Id="rId688" Type="http://schemas.openxmlformats.org/officeDocument/2006/relationships/image" Target="media/image329.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oleObject" Target="embeddings/oleObject154.bin"/><Relationship Id="rId492" Type="http://schemas.openxmlformats.org/officeDocument/2006/relationships/oleObject" Target="embeddings/oleObject252.bin"/><Relationship Id="rId548" Type="http://schemas.openxmlformats.org/officeDocument/2006/relationships/oleObject" Target="embeddings/oleObject280.bin"/><Relationship Id="rId713" Type="http://schemas.openxmlformats.org/officeDocument/2006/relationships/image" Target="media/image341.wmf"/><Relationship Id="rId91" Type="http://schemas.openxmlformats.org/officeDocument/2006/relationships/image" Target="media/image42.wmf"/><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69.wmf"/><Relationship Id="rId394" Type="http://schemas.openxmlformats.org/officeDocument/2006/relationships/oleObject" Target="embeddings/oleObject200.bin"/><Relationship Id="rId408" Type="http://schemas.openxmlformats.org/officeDocument/2006/relationships/image" Target="media/image194.wmf"/><Relationship Id="rId615" Type="http://schemas.openxmlformats.org/officeDocument/2006/relationships/oleObject" Target="embeddings/oleObject314.bin"/><Relationship Id="rId212" Type="http://schemas.openxmlformats.org/officeDocument/2006/relationships/image" Target="media/image102.wmf"/><Relationship Id="rId254" Type="http://schemas.openxmlformats.org/officeDocument/2006/relationships/image" Target="media/image122.wmf"/><Relationship Id="rId657" Type="http://schemas.openxmlformats.org/officeDocument/2006/relationships/oleObject" Target="embeddings/oleObject336.bin"/><Relationship Id="rId699" Type="http://schemas.openxmlformats.org/officeDocument/2006/relationships/oleObject" Target="embeddings/oleObject358.bin"/><Relationship Id="rId49" Type="http://schemas.openxmlformats.org/officeDocument/2006/relationships/image" Target="media/image21.wmf"/><Relationship Id="rId114" Type="http://schemas.openxmlformats.org/officeDocument/2006/relationships/oleObject" Target="embeddings/oleObject54.bin"/><Relationship Id="rId296" Type="http://schemas.openxmlformats.org/officeDocument/2006/relationships/image" Target="media/image143.wmf"/><Relationship Id="rId461" Type="http://schemas.openxmlformats.org/officeDocument/2006/relationships/oleObject" Target="embeddings/oleObject236.bin"/><Relationship Id="rId517" Type="http://schemas.openxmlformats.org/officeDocument/2006/relationships/image" Target="media/image246.wmf"/><Relationship Id="rId559" Type="http://schemas.openxmlformats.org/officeDocument/2006/relationships/image" Target="media/image267.wmf"/><Relationship Id="rId724" Type="http://schemas.openxmlformats.org/officeDocument/2006/relationships/oleObject" Target="embeddings/oleObject371.bin"/><Relationship Id="rId60" Type="http://schemas.openxmlformats.org/officeDocument/2006/relationships/oleObject" Target="embeddings/oleObject27.bin"/><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5.wmf"/><Relationship Id="rId363" Type="http://schemas.openxmlformats.org/officeDocument/2006/relationships/oleObject" Target="embeddings/oleObject182.bin"/><Relationship Id="rId419" Type="http://schemas.openxmlformats.org/officeDocument/2006/relationships/oleObject" Target="embeddings/oleObject214.bin"/><Relationship Id="rId570" Type="http://schemas.openxmlformats.org/officeDocument/2006/relationships/image" Target="media/image272.wmf"/><Relationship Id="rId626" Type="http://schemas.openxmlformats.org/officeDocument/2006/relationships/image" Target="media/image300.wmf"/><Relationship Id="rId223" Type="http://schemas.openxmlformats.org/officeDocument/2006/relationships/oleObject" Target="embeddings/oleObject110.bin"/><Relationship Id="rId430" Type="http://schemas.openxmlformats.org/officeDocument/2006/relationships/image" Target="media/image204.wmf"/><Relationship Id="rId668" Type="http://schemas.openxmlformats.org/officeDocument/2006/relationships/oleObject" Target="embeddings/oleObject342.bin"/><Relationship Id="rId18" Type="http://schemas.openxmlformats.org/officeDocument/2006/relationships/image" Target="media/image6.wmf"/><Relationship Id="rId265" Type="http://schemas.openxmlformats.org/officeDocument/2006/relationships/oleObject" Target="embeddings/oleObject131.bin"/><Relationship Id="rId472" Type="http://schemas.openxmlformats.org/officeDocument/2006/relationships/oleObject" Target="embeddings/oleObject242.bin"/><Relationship Id="rId528" Type="http://schemas.openxmlformats.org/officeDocument/2006/relationships/oleObject" Target="embeddings/oleObject270.bin"/><Relationship Id="rId125" Type="http://schemas.openxmlformats.org/officeDocument/2006/relationships/image" Target="media/image59.wmf"/><Relationship Id="rId167" Type="http://schemas.openxmlformats.org/officeDocument/2006/relationships/oleObject" Target="embeddings/oleObject81.bin"/><Relationship Id="rId332" Type="http://schemas.openxmlformats.org/officeDocument/2006/relationships/oleObject" Target="embeddings/oleObject166.bin"/><Relationship Id="rId374" Type="http://schemas.openxmlformats.org/officeDocument/2006/relationships/image" Target="media/image179.wmf"/><Relationship Id="rId581" Type="http://schemas.openxmlformats.org/officeDocument/2006/relationships/oleObject" Target="embeddings/oleObject297.bin"/><Relationship Id="rId71" Type="http://schemas.openxmlformats.org/officeDocument/2006/relationships/image" Target="media/image32.wmf"/><Relationship Id="rId234" Type="http://schemas.openxmlformats.org/officeDocument/2006/relationships/image" Target="media/image112.wmf"/><Relationship Id="rId637" Type="http://schemas.openxmlformats.org/officeDocument/2006/relationships/oleObject" Target="embeddings/oleObject326.bin"/><Relationship Id="rId679" Type="http://schemas.openxmlformats.org/officeDocument/2006/relationships/image" Target="media/image325.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3.wmf"/><Relationship Id="rId441" Type="http://schemas.openxmlformats.org/officeDocument/2006/relationships/image" Target="media/image209.wmf"/><Relationship Id="rId483" Type="http://schemas.openxmlformats.org/officeDocument/2006/relationships/image" Target="media/image229.wmf"/><Relationship Id="rId539" Type="http://schemas.openxmlformats.org/officeDocument/2006/relationships/image" Target="media/image257.wmf"/><Relationship Id="rId690" Type="http://schemas.openxmlformats.org/officeDocument/2006/relationships/image" Target="media/image330.wmf"/><Relationship Id="rId704" Type="http://schemas.openxmlformats.org/officeDocument/2006/relationships/oleObject" Target="embeddings/oleObject361.bin"/><Relationship Id="rId40" Type="http://schemas.openxmlformats.org/officeDocument/2006/relationships/oleObject" Target="embeddings/oleObject17.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5.wmf"/><Relationship Id="rId343" Type="http://schemas.openxmlformats.org/officeDocument/2006/relationships/oleObject" Target="embeddings/oleObject172.bin"/><Relationship Id="rId550" Type="http://schemas.openxmlformats.org/officeDocument/2006/relationships/oleObject" Target="embeddings/oleObject281.bin"/><Relationship Id="rId82" Type="http://schemas.openxmlformats.org/officeDocument/2006/relationships/oleObject" Target="embeddings/oleObject38.bin"/><Relationship Id="rId203" Type="http://schemas.openxmlformats.org/officeDocument/2006/relationships/oleObject" Target="embeddings/oleObject99.bin"/><Relationship Id="rId385" Type="http://schemas.openxmlformats.org/officeDocument/2006/relationships/oleObject" Target="embeddings/oleObject195.bin"/><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image" Target="media/image310.wmf"/><Relationship Id="rId245" Type="http://schemas.openxmlformats.org/officeDocument/2006/relationships/oleObject" Target="embeddings/oleObject121.bin"/><Relationship Id="rId287" Type="http://schemas.openxmlformats.org/officeDocument/2006/relationships/oleObject" Target="embeddings/oleObject142.bin"/><Relationship Id="rId410" Type="http://schemas.openxmlformats.org/officeDocument/2006/relationships/oleObject" Target="embeddings/oleObject209.bin"/><Relationship Id="rId452" Type="http://schemas.openxmlformats.org/officeDocument/2006/relationships/image" Target="media/image214.wmf"/><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42.wmf"/><Relationship Id="rId105" Type="http://schemas.openxmlformats.org/officeDocument/2006/relationships/image" Target="media/image49.wmf"/><Relationship Id="rId147" Type="http://schemas.openxmlformats.org/officeDocument/2006/relationships/oleObject" Target="embeddings/oleObject71.bin"/><Relationship Id="rId312" Type="http://schemas.openxmlformats.org/officeDocument/2006/relationships/oleObject" Target="embeddings/oleObject155.bin"/><Relationship Id="rId354" Type="http://schemas.openxmlformats.org/officeDocument/2006/relationships/image" Target="media/image170.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2.bin"/><Relationship Id="rId396" Type="http://schemas.openxmlformats.org/officeDocument/2006/relationships/image" Target="media/image188.wmf"/><Relationship Id="rId561" Type="http://schemas.openxmlformats.org/officeDocument/2006/relationships/image" Target="media/image268.wmf"/><Relationship Id="rId617" Type="http://schemas.openxmlformats.org/officeDocument/2006/relationships/oleObject" Target="embeddings/oleObject315.bin"/><Relationship Id="rId659" Type="http://schemas.openxmlformats.org/officeDocument/2006/relationships/oleObject" Target="embeddings/oleObject337.bin"/><Relationship Id="rId214" Type="http://schemas.openxmlformats.org/officeDocument/2006/relationships/image" Target="media/image103.wmf"/><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oleObject" Target="embeddings/oleObject215.bin"/><Relationship Id="rId463" Type="http://schemas.openxmlformats.org/officeDocument/2006/relationships/oleObject" Target="embeddings/oleObject237.bin"/><Relationship Id="rId519" Type="http://schemas.openxmlformats.org/officeDocument/2006/relationships/image" Target="media/image247.wmf"/><Relationship Id="rId670" Type="http://schemas.openxmlformats.org/officeDocument/2006/relationships/oleObject" Target="embeddings/oleObject343.bin"/><Relationship Id="rId116" Type="http://schemas.openxmlformats.org/officeDocument/2006/relationships/oleObject" Target="embeddings/oleObject55.bin"/><Relationship Id="rId158" Type="http://schemas.openxmlformats.org/officeDocument/2006/relationships/image" Target="media/image75.wmf"/><Relationship Id="rId323" Type="http://schemas.openxmlformats.org/officeDocument/2006/relationships/oleObject" Target="embeddings/oleObject161.bin"/><Relationship Id="rId530" Type="http://schemas.openxmlformats.org/officeDocument/2006/relationships/oleObject" Target="embeddings/oleObject271.bin"/><Relationship Id="rId726" Type="http://schemas.openxmlformats.org/officeDocument/2006/relationships/oleObject" Target="embeddings/oleObject372.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84.wmf"/><Relationship Id="rId551" Type="http://schemas.openxmlformats.org/officeDocument/2006/relationships/image" Target="media/image263.wmf"/><Relationship Id="rId572" Type="http://schemas.openxmlformats.org/officeDocument/2006/relationships/image" Target="media/image273.wmf"/><Relationship Id="rId593" Type="http://schemas.openxmlformats.org/officeDocument/2006/relationships/oleObject" Target="embeddings/oleObject303.bin"/><Relationship Id="rId607" Type="http://schemas.openxmlformats.org/officeDocument/2006/relationships/oleObject" Target="embeddings/oleObject310.bin"/><Relationship Id="rId628" Type="http://schemas.openxmlformats.org/officeDocument/2006/relationships/image" Target="media/image301.wmf"/><Relationship Id="rId649" Type="http://schemas.openxmlformats.org/officeDocument/2006/relationships/oleObject" Target="embeddings/oleObject332.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8.wmf"/><Relationship Id="rId267" Type="http://schemas.openxmlformats.org/officeDocument/2006/relationships/oleObject" Target="embeddings/oleObject132.bin"/><Relationship Id="rId288" Type="http://schemas.openxmlformats.org/officeDocument/2006/relationships/image" Target="media/image139.wmf"/><Relationship Id="rId411" Type="http://schemas.openxmlformats.org/officeDocument/2006/relationships/oleObject" Target="embeddings/oleObject210.bin"/><Relationship Id="rId432" Type="http://schemas.openxmlformats.org/officeDocument/2006/relationships/image" Target="media/image205.wmf"/><Relationship Id="rId453" Type="http://schemas.openxmlformats.org/officeDocument/2006/relationships/oleObject" Target="embeddings/oleObject232.bin"/><Relationship Id="rId474" Type="http://schemas.openxmlformats.org/officeDocument/2006/relationships/oleObject" Target="embeddings/oleObject243.bin"/><Relationship Id="rId509" Type="http://schemas.openxmlformats.org/officeDocument/2006/relationships/image" Target="media/image242.wmf"/><Relationship Id="rId660" Type="http://schemas.openxmlformats.org/officeDocument/2006/relationships/image" Target="media/image316.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1.wmf"/><Relationship Id="rId495" Type="http://schemas.openxmlformats.org/officeDocument/2006/relationships/image" Target="media/image235.wmf"/><Relationship Id="rId681" Type="http://schemas.openxmlformats.org/officeDocument/2006/relationships/image" Target="media/image326.wmf"/><Relationship Id="rId716" Type="http://schemas.openxmlformats.org/officeDocument/2006/relationships/oleObject" Target="embeddings/oleObject367.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oleObject" Target="embeddings/oleObject167.bin"/><Relationship Id="rId355" Type="http://schemas.openxmlformats.org/officeDocument/2006/relationships/oleObject" Target="embeddings/oleObject178.bin"/><Relationship Id="rId376" Type="http://schemas.openxmlformats.org/officeDocument/2006/relationships/image" Target="media/image180.wmf"/><Relationship Id="rId397" Type="http://schemas.openxmlformats.org/officeDocument/2006/relationships/oleObject" Target="embeddings/oleObject202.bin"/><Relationship Id="rId520" Type="http://schemas.openxmlformats.org/officeDocument/2006/relationships/oleObject" Target="embeddings/oleObject266.bin"/><Relationship Id="rId541" Type="http://schemas.openxmlformats.org/officeDocument/2006/relationships/image" Target="media/image258.wmf"/><Relationship Id="rId562" Type="http://schemas.openxmlformats.org/officeDocument/2006/relationships/oleObject" Target="embeddings/oleObject287.bin"/><Relationship Id="rId583" Type="http://schemas.openxmlformats.org/officeDocument/2006/relationships/oleObject" Target="embeddings/oleObject298.bin"/><Relationship Id="rId618" Type="http://schemas.openxmlformats.org/officeDocument/2006/relationships/image" Target="media/image296.wmf"/><Relationship Id="rId639" Type="http://schemas.openxmlformats.org/officeDocument/2006/relationships/oleObject" Target="embeddings/oleObject327.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3.wmf"/><Relationship Id="rId257" Type="http://schemas.openxmlformats.org/officeDocument/2006/relationships/oleObject" Target="embeddings/oleObject127.bin"/><Relationship Id="rId278" Type="http://schemas.openxmlformats.org/officeDocument/2006/relationships/image" Target="media/image134.wmf"/><Relationship Id="rId401" Type="http://schemas.openxmlformats.org/officeDocument/2006/relationships/oleObject" Target="embeddings/oleObject204.bin"/><Relationship Id="rId422" Type="http://schemas.openxmlformats.org/officeDocument/2006/relationships/image" Target="media/image200.wmf"/><Relationship Id="rId443" Type="http://schemas.openxmlformats.org/officeDocument/2006/relationships/image" Target="media/image210.wmf"/><Relationship Id="rId464" Type="http://schemas.openxmlformats.org/officeDocument/2006/relationships/image" Target="media/image220.wmf"/><Relationship Id="rId650" Type="http://schemas.openxmlformats.org/officeDocument/2006/relationships/image" Target="media/image311.wmf"/><Relationship Id="rId303" Type="http://schemas.openxmlformats.org/officeDocument/2006/relationships/image" Target="media/image146.wmf"/><Relationship Id="rId485" Type="http://schemas.openxmlformats.org/officeDocument/2006/relationships/image" Target="media/image230.wmf"/><Relationship Id="rId692" Type="http://schemas.openxmlformats.org/officeDocument/2006/relationships/image" Target="media/image331.wmf"/><Relationship Id="rId706" Type="http://schemas.openxmlformats.org/officeDocument/2006/relationships/oleObject" Target="embeddings/oleObject36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oleObject" Target="embeddings/oleObject173.bin"/><Relationship Id="rId387" Type="http://schemas.openxmlformats.org/officeDocument/2006/relationships/oleObject" Target="embeddings/oleObject196.bin"/><Relationship Id="rId510" Type="http://schemas.openxmlformats.org/officeDocument/2006/relationships/oleObject" Target="embeddings/oleObject261.bin"/><Relationship Id="rId552" Type="http://schemas.openxmlformats.org/officeDocument/2006/relationships/oleObject" Target="embeddings/oleObject282.bin"/><Relationship Id="rId594" Type="http://schemas.openxmlformats.org/officeDocument/2006/relationships/image" Target="media/image284.wmf"/><Relationship Id="rId608" Type="http://schemas.openxmlformats.org/officeDocument/2006/relationships/image" Target="media/image291.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412" Type="http://schemas.openxmlformats.org/officeDocument/2006/relationships/image" Target="media/image195.wmf"/><Relationship Id="rId107" Type="http://schemas.openxmlformats.org/officeDocument/2006/relationships/image" Target="media/image50.wmf"/><Relationship Id="rId289" Type="http://schemas.openxmlformats.org/officeDocument/2006/relationships/oleObject" Target="embeddings/oleObject143.bin"/><Relationship Id="rId454" Type="http://schemas.openxmlformats.org/officeDocument/2006/relationships/image" Target="media/image215.wmf"/><Relationship Id="rId496" Type="http://schemas.openxmlformats.org/officeDocument/2006/relationships/oleObject" Target="embeddings/oleObject254.bin"/><Relationship Id="rId661" Type="http://schemas.openxmlformats.org/officeDocument/2006/relationships/oleObject" Target="embeddings/oleObject338.bin"/><Relationship Id="rId717" Type="http://schemas.openxmlformats.org/officeDocument/2006/relationships/image" Target="media/image343.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oleObject" Target="embeddings/oleObject156.bin"/><Relationship Id="rId356" Type="http://schemas.openxmlformats.org/officeDocument/2006/relationships/image" Target="media/image171.wmf"/><Relationship Id="rId398" Type="http://schemas.openxmlformats.org/officeDocument/2006/relationships/image" Target="media/image189.wmf"/><Relationship Id="rId521" Type="http://schemas.openxmlformats.org/officeDocument/2006/relationships/image" Target="media/image248.wmf"/><Relationship Id="rId563" Type="http://schemas.openxmlformats.org/officeDocument/2006/relationships/image" Target="media/image269.wmf"/><Relationship Id="rId619" Type="http://schemas.openxmlformats.org/officeDocument/2006/relationships/oleObject" Target="embeddings/oleObject316.bin"/><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oleObject" Target="embeddings/oleObject106.bin"/><Relationship Id="rId423" Type="http://schemas.openxmlformats.org/officeDocument/2006/relationships/oleObject" Target="embeddings/oleObject216.bin"/><Relationship Id="rId258" Type="http://schemas.openxmlformats.org/officeDocument/2006/relationships/image" Target="media/image124.wmf"/><Relationship Id="rId465" Type="http://schemas.openxmlformats.org/officeDocument/2006/relationships/oleObject" Target="embeddings/oleObject238.bin"/><Relationship Id="rId630" Type="http://schemas.openxmlformats.org/officeDocument/2006/relationships/image" Target="media/image302.wmf"/><Relationship Id="rId672" Type="http://schemas.openxmlformats.org/officeDocument/2006/relationships/oleObject" Target="embeddings/oleObject344.bin"/><Relationship Id="rId728" Type="http://schemas.openxmlformats.org/officeDocument/2006/relationships/oleObject" Target="embeddings/oleObject373.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oleObject" Target="embeddings/oleObject184.bin"/><Relationship Id="rId532" Type="http://schemas.openxmlformats.org/officeDocument/2006/relationships/oleObject" Target="embeddings/oleObject272.bin"/><Relationship Id="rId574" Type="http://schemas.openxmlformats.org/officeDocument/2006/relationships/image" Target="media/image274.wmf"/><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image" Target="media/image206.wmf"/><Relationship Id="rId476" Type="http://schemas.openxmlformats.org/officeDocument/2006/relationships/oleObject" Target="embeddings/oleObject244.bin"/><Relationship Id="rId641" Type="http://schemas.openxmlformats.org/officeDocument/2006/relationships/oleObject" Target="embeddings/oleObject328.bin"/><Relationship Id="rId683" Type="http://schemas.openxmlformats.org/officeDocument/2006/relationships/image" Target="media/image327.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oleObject" Target="embeddings/oleObject168.bin"/><Relationship Id="rId501" Type="http://schemas.openxmlformats.org/officeDocument/2006/relationships/image" Target="media/image238.wmf"/><Relationship Id="rId543" Type="http://schemas.openxmlformats.org/officeDocument/2006/relationships/image" Target="media/image259.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1.wmf"/><Relationship Id="rId403" Type="http://schemas.openxmlformats.org/officeDocument/2006/relationships/oleObject" Target="embeddings/oleObject205.bin"/><Relationship Id="rId585" Type="http://schemas.openxmlformats.org/officeDocument/2006/relationships/oleObject" Target="embeddings/oleObject299.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1.wmf"/><Relationship Id="rId487" Type="http://schemas.openxmlformats.org/officeDocument/2006/relationships/image" Target="media/image231.wmf"/><Relationship Id="rId610" Type="http://schemas.openxmlformats.org/officeDocument/2006/relationships/image" Target="media/image292.wmf"/><Relationship Id="rId652" Type="http://schemas.openxmlformats.org/officeDocument/2006/relationships/image" Target="media/image312.wmf"/><Relationship Id="rId694" Type="http://schemas.openxmlformats.org/officeDocument/2006/relationships/image" Target="media/image332.wmf"/><Relationship Id="rId708" Type="http://schemas.openxmlformats.org/officeDocument/2006/relationships/oleObject" Target="embeddings/oleObject363.bin"/><Relationship Id="rId291" Type="http://schemas.openxmlformats.org/officeDocument/2006/relationships/oleObject" Target="embeddings/oleObject144.bin"/><Relationship Id="rId305" Type="http://schemas.openxmlformats.org/officeDocument/2006/relationships/image" Target="media/image147.wmf"/><Relationship Id="rId347" Type="http://schemas.openxmlformats.org/officeDocument/2006/relationships/oleObject" Target="embeddings/oleObject174.bin"/><Relationship Id="rId512" Type="http://schemas.openxmlformats.org/officeDocument/2006/relationships/oleObject" Target="embeddings/oleObject262.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197.bin"/><Relationship Id="rId554" Type="http://schemas.openxmlformats.org/officeDocument/2006/relationships/oleObject" Target="embeddings/oleObject283.bin"/><Relationship Id="rId596" Type="http://schemas.openxmlformats.org/officeDocument/2006/relationships/image" Target="media/image285.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image" Target="media/image196.wmf"/><Relationship Id="rId456" Type="http://schemas.openxmlformats.org/officeDocument/2006/relationships/image" Target="media/image216.wmf"/><Relationship Id="rId498" Type="http://schemas.openxmlformats.org/officeDocument/2006/relationships/oleObject" Target="embeddings/oleObject255.bin"/><Relationship Id="rId621" Type="http://schemas.openxmlformats.org/officeDocument/2006/relationships/oleObject" Target="embeddings/oleObject317.bin"/><Relationship Id="rId663" Type="http://schemas.openxmlformats.org/officeDocument/2006/relationships/oleObject" Target="embeddings/oleObject339.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oleObject" Target="embeddings/oleObject157.bin"/><Relationship Id="rId523" Type="http://schemas.openxmlformats.org/officeDocument/2006/relationships/image" Target="media/image249.wmf"/><Relationship Id="rId719" Type="http://schemas.openxmlformats.org/officeDocument/2006/relationships/image" Target="media/image344.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2.wmf"/><Relationship Id="rId565" Type="http://schemas.openxmlformats.org/officeDocument/2006/relationships/image" Target="media/image270.wmf"/><Relationship Id="rId730" Type="http://schemas.openxmlformats.org/officeDocument/2006/relationships/footer" Target="footer1.xml"/><Relationship Id="rId162" Type="http://schemas.openxmlformats.org/officeDocument/2006/relationships/image" Target="media/image77.wmf"/><Relationship Id="rId218" Type="http://schemas.openxmlformats.org/officeDocument/2006/relationships/image" Target="media/image104.wmf"/><Relationship Id="rId425" Type="http://schemas.openxmlformats.org/officeDocument/2006/relationships/oleObject" Target="embeddings/oleObject217.bin"/><Relationship Id="rId467" Type="http://schemas.openxmlformats.org/officeDocument/2006/relationships/image" Target="media/image221.wmf"/><Relationship Id="rId632" Type="http://schemas.openxmlformats.org/officeDocument/2006/relationships/image" Target="media/image303.wmf"/><Relationship Id="rId271" Type="http://schemas.openxmlformats.org/officeDocument/2006/relationships/oleObject" Target="embeddings/oleObject134.bin"/><Relationship Id="rId674" Type="http://schemas.openxmlformats.org/officeDocument/2006/relationships/oleObject" Target="embeddings/oleObject345.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63.bin"/><Relationship Id="rId369" Type="http://schemas.openxmlformats.org/officeDocument/2006/relationships/oleObject" Target="embeddings/oleObject185.bin"/><Relationship Id="rId534" Type="http://schemas.openxmlformats.org/officeDocument/2006/relationships/oleObject" Target="embeddings/oleObject273.bin"/><Relationship Id="rId576" Type="http://schemas.openxmlformats.org/officeDocument/2006/relationships/image" Target="media/image275.wmf"/><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image" Target="media/image182.wmf"/><Relationship Id="rId436" Type="http://schemas.openxmlformats.org/officeDocument/2006/relationships/image" Target="media/image207.wmf"/><Relationship Id="rId601" Type="http://schemas.openxmlformats.org/officeDocument/2006/relationships/oleObject" Target="embeddings/oleObject307.bin"/><Relationship Id="rId643" Type="http://schemas.openxmlformats.org/officeDocument/2006/relationships/oleObject" Target="embeddings/oleObject329.bin"/><Relationship Id="rId240" Type="http://schemas.openxmlformats.org/officeDocument/2006/relationships/image" Target="media/image115.wmf"/><Relationship Id="rId478" Type="http://schemas.openxmlformats.org/officeDocument/2006/relationships/oleObject" Target="embeddings/oleObject245.bin"/><Relationship Id="rId685" Type="http://schemas.openxmlformats.org/officeDocument/2006/relationships/image" Target="media/image328.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6.wmf"/><Relationship Id="rId338" Type="http://schemas.openxmlformats.org/officeDocument/2006/relationships/oleObject" Target="embeddings/oleObject169.bin"/><Relationship Id="rId503" Type="http://schemas.openxmlformats.org/officeDocument/2006/relationships/image" Target="media/image239.wmf"/><Relationship Id="rId545" Type="http://schemas.openxmlformats.org/officeDocument/2006/relationships/image" Target="media/image260.wmf"/><Relationship Id="rId587" Type="http://schemas.openxmlformats.org/officeDocument/2006/relationships/oleObject" Target="embeddings/oleObject300.bin"/><Relationship Id="rId710" Type="http://schemas.openxmlformats.org/officeDocument/2006/relationships/oleObject" Target="embeddings/oleObject364.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8.bin"/><Relationship Id="rId405" Type="http://schemas.openxmlformats.org/officeDocument/2006/relationships/oleObject" Target="embeddings/oleObject206.bin"/><Relationship Id="rId447" Type="http://schemas.openxmlformats.org/officeDocument/2006/relationships/oleObject" Target="embeddings/oleObject229.bin"/><Relationship Id="rId612" Type="http://schemas.openxmlformats.org/officeDocument/2006/relationships/image" Target="media/image293.wmf"/><Relationship Id="rId251" Type="http://schemas.openxmlformats.org/officeDocument/2006/relationships/oleObject" Target="embeddings/oleObject124.bin"/><Relationship Id="rId489" Type="http://schemas.openxmlformats.org/officeDocument/2006/relationships/image" Target="media/image232.wmf"/><Relationship Id="rId654" Type="http://schemas.openxmlformats.org/officeDocument/2006/relationships/image" Target="media/image313.wmf"/><Relationship Id="rId696" Type="http://schemas.openxmlformats.org/officeDocument/2006/relationships/image" Target="media/image333.wmf"/><Relationship Id="rId46" Type="http://schemas.openxmlformats.org/officeDocument/2006/relationships/oleObject" Target="embeddings/oleObject20.bin"/><Relationship Id="rId293" Type="http://schemas.openxmlformats.org/officeDocument/2006/relationships/oleObject" Target="embeddings/oleObject145.bin"/><Relationship Id="rId307" Type="http://schemas.openxmlformats.org/officeDocument/2006/relationships/image" Target="media/image148.wmf"/><Relationship Id="rId349" Type="http://schemas.openxmlformats.org/officeDocument/2006/relationships/oleObject" Target="embeddings/oleObject175.bin"/><Relationship Id="rId514" Type="http://schemas.openxmlformats.org/officeDocument/2006/relationships/oleObject" Target="embeddings/oleObject263.bin"/><Relationship Id="rId556" Type="http://schemas.openxmlformats.org/officeDocument/2006/relationships/oleObject" Target="embeddings/oleObject284.bin"/><Relationship Id="rId721" Type="http://schemas.openxmlformats.org/officeDocument/2006/relationships/image" Target="media/image345.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3.wmf"/><Relationship Id="rId416" Type="http://schemas.openxmlformats.org/officeDocument/2006/relationships/image" Target="media/image197.wmf"/><Relationship Id="rId598" Type="http://schemas.openxmlformats.org/officeDocument/2006/relationships/image" Target="media/image286.wmf"/><Relationship Id="rId220" Type="http://schemas.openxmlformats.org/officeDocument/2006/relationships/image" Target="media/image105.wmf"/><Relationship Id="rId458" Type="http://schemas.openxmlformats.org/officeDocument/2006/relationships/image" Target="media/image217.wmf"/><Relationship Id="rId623" Type="http://schemas.openxmlformats.org/officeDocument/2006/relationships/oleObject" Target="embeddings/oleObject318.bin"/><Relationship Id="rId665" Type="http://schemas.openxmlformats.org/officeDocument/2006/relationships/oleObject" Target="embeddings/oleObject340.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6.wmf"/><Relationship Id="rId318" Type="http://schemas.openxmlformats.org/officeDocument/2006/relationships/oleObject" Target="embeddings/oleObject158.bin"/><Relationship Id="rId525" Type="http://schemas.openxmlformats.org/officeDocument/2006/relationships/image" Target="media/image250.wmf"/><Relationship Id="rId567" Type="http://schemas.openxmlformats.org/officeDocument/2006/relationships/image" Target="media/image271.wmf"/><Relationship Id="rId732" Type="http://schemas.openxmlformats.org/officeDocument/2006/relationships/fontTable" Target="fontTable.xml"/><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8.wmf"/><Relationship Id="rId371" Type="http://schemas.openxmlformats.org/officeDocument/2006/relationships/oleObject" Target="embeddings/oleObject187.bin"/><Relationship Id="rId427" Type="http://schemas.openxmlformats.org/officeDocument/2006/relationships/oleObject" Target="embeddings/oleObject218.bin"/><Relationship Id="rId469" Type="http://schemas.openxmlformats.org/officeDocument/2006/relationships/image" Target="media/image222.wmf"/><Relationship Id="rId634" Type="http://schemas.openxmlformats.org/officeDocument/2006/relationships/oleObject" Target="embeddings/oleObject324.bin"/><Relationship Id="rId676" Type="http://schemas.openxmlformats.org/officeDocument/2006/relationships/oleObject" Target="embeddings/oleObject346.bin"/><Relationship Id="rId26" Type="http://schemas.openxmlformats.org/officeDocument/2006/relationships/image" Target="media/image10.wmf"/><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4.bin"/><Relationship Id="rId480" Type="http://schemas.openxmlformats.org/officeDocument/2006/relationships/oleObject" Target="embeddings/oleObject246.bin"/><Relationship Id="rId536" Type="http://schemas.openxmlformats.org/officeDocument/2006/relationships/oleObject" Target="embeddings/oleObject274.bin"/><Relationship Id="rId701" Type="http://schemas.openxmlformats.org/officeDocument/2006/relationships/oleObject" Target="embeddings/oleObject359.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0.bin"/><Relationship Id="rId578" Type="http://schemas.openxmlformats.org/officeDocument/2006/relationships/image" Target="media/image276.wmf"/><Relationship Id="rId200" Type="http://schemas.openxmlformats.org/officeDocument/2006/relationships/image" Target="media/image96.wmf"/><Relationship Id="rId382" Type="http://schemas.openxmlformats.org/officeDocument/2006/relationships/oleObject" Target="embeddings/oleObject193.bin"/><Relationship Id="rId438" Type="http://schemas.openxmlformats.org/officeDocument/2006/relationships/oleObject" Target="embeddings/oleObject224.bin"/><Relationship Id="rId603" Type="http://schemas.openxmlformats.org/officeDocument/2006/relationships/oleObject" Target="embeddings/oleObject308.bin"/><Relationship Id="rId645" Type="http://schemas.openxmlformats.org/officeDocument/2006/relationships/oleObject" Target="embeddings/oleObject330.bin"/><Relationship Id="rId687" Type="http://schemas.openxmlformats.org/officeDocument/2006/relationships/oleObject" Target="embeddings/oleObject352.bin"/><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oleObject" Target="embeddings/oleObject36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image" Target="media/image68.wmf"/><Relationship Id="rId547" Type="http://schemas.openxmlformats.org/officeDocument/2006/relationships/image" Target="media/image261.wmf"/><Relationship Id="rId589" Type="http://schemas.openxmlformats.org/officeDocument/2006/relationships/oleObject" Target="embeddings/oleObject301.bin"/><Relationship Id="rId90" Type="http://schemas.openxmlformats.org/officeDocument/2006/relationships/oleObject" Target="embeddings/oleObject42.bin"/><Relationship Id="rId186" Type="http://schemas.openxmlformats.org/officeDocument/2006/relationships/image" Target="media/image89.wmf"/><Relationship Id="rId351" Type="http://schemas.openxmlformats.org/officeDocument/2006/relationships/oleObject" Target="embeddings/oleObject176.bin"/><Relationship Id="rId393" Type="http://schemas.openxmlformats.org/officeDocument/2006/relationships/oleObject" Target="embeddings/oleObject199.bin"/><Relationship Id="rId407" Type="http://schemas.openxmlformats.org/officeDocument/2006/relationships/oleObject" Target="embeddings/oleObject207.bin"/><Relationship Id="rId449" Type="http://schemas.openxmlformats.org/officeDocument/2006/relationships/oleObject" Target="embeddings/oleObject230.bin"/><Relationship Id="rId614" Type="http://schemas.openxmlformats.org/officeDocument/2006/relationships/image" Target="media/image294.wmf"/><Relationship Id="rId656" Type="http://schemas.openxmlformats.org/officeDocument/2006/relationships/image" Target="media/image314.wmf"/><Relationship Id="rId211" Type="http://schemas.openxmlformats.org/officeDocument/2006/relationships/oleObject" Target="embeddings/oleObject103.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image" Target="media/image149.wmf"/><Relationship Id="rId460" Type="http://schemas.openxmlformats.org/officeDocument/2006/relationships/image" Target="media/image218.wmf"/><Relationship Id="rId516" Type="http://schemas.openxmlformats.org/officeDocument/2006/relationships/oleObject" Target="embeddings/oleObject264.bin"/><Relationship Id="rId698" Type="http://schemas.openxmlformats.org/officeDocument/2006/relationships/image" Target="media/image334.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9.bin"/><Relationship Id="rId558" Type="http://schemas.openxmlformats.org/officeDocument/2006/relationships/oleObject" Target="embeddings/oleObject285.bin"/><Relationship Id="rId723" Type="http://schemas.openxmlformats.org/officeDocument/2006/relationships/image" Target="media/image346.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4.wmf"/><Relationship Id="rId418" Type="http://schemas.openxmlformats.org/officeDocument/2006/relationships/image" Target="media/image198.wmf"/><Relationship Id="rId625" Type="http://schemas.openxmlformats.org/officeDocument/2006/relationships/oleObject" Target="embeddings/oleObject319.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23.wmf"/><Relationship Id="rId667" Type="http://schemas.openxmlformats.org/officeDocument/2006/relationships/image" Target="media/image319.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image" Target="media/image251.wmf"/><Relationship Id="rId569" Type="http://schemas.openxmlformats.org/officeDocument/2006/relationships/oleObject" Target="embeddings/oleObject291.bin"/><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oleObject" Target="embeddings/oleObject165.bin"/><Relationship Id="rId373" Type="http://schemas.openxmlformats.org/officeDocument/2006/relationships/oleObject" Target="embeddings/oleObject188.bin"/><Relationship Id="rId429" Type="http://schemas.openxmlformats.org/officeDocument/2006/relationships/oleObject" Target="embeddings/oleObject219.bin"/><Relationship Id="rId580" Type="http://schemas.openxmlformats.org/officeDocument/2006/relationships/image" Target="media/image277.wmf"/><Relationship Id="rId636" Type="http://schemas.openxmlformats.org/officeDocument/2006/relationships/image" Target="media/image304.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25.bin"/><Relationship Id="rId678" Type="http://schemas.openxmlformats.org/officeDocument/2006/relationships/oleObject" Target="embeddings/oleObject347.bin"/><Relationship Id="rId28" Type="http://schemas.openxmlformats.org/officeDocument/2006/relationships/oleObject" Target="embeddings/oleObject11.bin"/><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openxmlformats.org/officeDocument/2006/relationships/oleObject" Target="embeddings/oleObject247.bin"/><Relationship Id="rId538" Type="http://schemas.openxmlformats.org/officeDocument/2006/relationships/oleObject" Target="embeddings/oleObject275.bin"/><Relationship Id="rId703" Type="http://schemas.openxmlformats.org/officeDocument/2006/relationships/oleObject" Target="embeddings/oleObject360.bin"/><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4.wmf"/><Relationship Id="rId384" Type="http://schemas.openxmlformats.org/officeDocument/2006/relationships/image" Target="media/image183.wmf"/><Relationship Id="rId591" Type="http://schemas.openxmlformats.org/officeDocument/2006/relationships/oleObject" Target="embeddings/oleObject302.bin"/><Relationship Id="rId605" Type="http://schemas.openxmlformats.org/officeDocument/2006/relationships/oleObject" Target="embeddings/oleObject309.bin"/><Relationship Id="rId202" Type="http://schemas.openxmlformats.org/officeDocument/2006/relationships/image" Target="media/image97.wmf"/><Relationship Id="rId244" Type="http://schemas.openxmlformats.org/officeDocument/2006/relationships/image" Target="media/image117.wmf"/><Relationship Id="rId647" Type="http://schemas.openxmlformats.org/officeDocument/2006/relationships/oleObject" Target="embeddings/oleObject331.bin"/><Relationship Id="rId689" Type="http://schemas.openxmlformats.org/officeDocument/2006/relationships/oleObject" Target="embeddings/oleObject353.bin"/><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31.bin"/><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image" Target="media/image262.wmf"/><Relationship Id="rId714" Type="http://schemas.openxmlformats.org/officeDocument/2006/relationships/oleObject" Target="embeddings/oleObject366.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0.wmf"/><Relationship Id="rId353" Type="http://schemas.openxmlformats.org/officeDocument/2006/relationships/oleObject" Target="embeddings/oleObject177.bin"/><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oleObject" Target="embeddings/oleObject286.bin"/><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image" Target="media/image199.wmf"/><Relationship Id="rId616" Type="http://schemas.openxmlformats.org/officeDocument/2006/relationships/image" Target="media/image295.wmf"/><Relationship Id="rId658" Type="http://schemas.openxmlformats.org/officeDocument/2006/relationships/image" Target="media/image315.wmf"/><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image" Target="media/image219.wmf"/><Relationship Id="rId518" Type="http://schemas.openxmlformats.org/officeDocument/2006/relationships/oleObject" Target="embeddings/oleObject265.bin"/><Relationship Id="rId725" Type="http://schemas.openxmlformats.org/officeDocument/2006/relationships/image" Target="media/image347.wmf"/><Relationship Id="rId115" Type="http://schemas.openxmlformats.org/officeDocument/2006/relationships/image" Target="media/image54.wmf"/><Relationship Id="rId157" Type="http://schemas.openxmlformats.org/officeDocument/2006/relationships/oleObject" Target="embeddings/oleObject76.bin"/><Relationship Id="rId322" Type="http://schemas.openxmlformats.org/officeDocument/2006/relationships/oleObject" Target="embeddings/oleObject160.bin"/><Relationship Id="rId364" Type="http://schemas.openxmlformats.org/officeDocument/2006/relationships/image" Target="media/image175.wmf"/><Relationship Id="rId61" Type="http://schemas.openxmlformats.org/officeDocument/2006/relationships/image" Target="media/image27.wmf"/><Relationship Id="rId199" Type="http://schemas.openxmlformats.org/officeDocument/2006/relationships/oleObject" Target="embeddings/oleObject97.bin"/><Relationship Id="rId571" Type="http://schemas.openxmlformats.org/officeDocument/2006/relationships/oleObject" Target="embeddings/oleObject292.bin"/><Relationship Id="rId627" Type="http://schemas.openxmlformats.org/officeDocument/2006/relationships/oleObject" Target="embeddings/oleObject320.bin"/><Relationship Id="rId669" Type="http://schemas.openxmlformats.org/officeDocument/2006/relationships/image" Target="media/image320.wmf"/><Relationship Id="rId19" Type="http://schemas.openxmlformats.org/officeDocument/2006/relationships/oleObject" Target="embeddings/oleObject6.bin"/><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20.bin"/><Relationship Id="rId473" Type="http://schemas.openxmlformats.org/officeDocument/2006/relationships/image" Target="media/image224.wmf"/><Relationship Id="rId529" Type="http://schemas.openxmlformats.org/officeDocument/2006/relationships/image" Target="media/image252.wmf"/><Relationship Id="rId680" Type="http://schemas.openxmlformats.org/officeDocument/2006/relationships/oleObject" Target="embeddings/oleObject348.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0.wmf"/><Relationship Id="rId333" Type="http://schemas.openxmlformats.org/officeDocument/2006/relationships/image" Target="media/image160.wmf"/><Relationship Id="rId540" Type="http://schemas.openxmlformats.org/officeDocument/2006/relationships/oleObject" Target="embeddings/oleObject276.bin"/><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image" Target="media/image278.wmf"/><Relationship Id="rId638" Type="http://schemas.openxmlformats.org/officeDocument/2006/relationships/image" Target="media/image305.wmf"/><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oleObject" Target="embeddings/oleObject137.bin"/><Relationship Id="rId400" Type="http://schemas.openxmlformats.org/officeDocument/2006/relationships/image" Target="media/image190.wmf"/><Relationship Id="rId442" Type="http://schemas.openxmlformats.org/officeDocument/2006/relationships/oleObject" Target="embeddings/oleObject226.bin"/><Relationship Id="rId484" Type="http://schemas.openxmlformats.org/officeDocument/2006/relationships/oleObject" Target="embeddings/oleObject248.bin"/><Relationship Id="rId705" Type="http://schemas.openxmlformats.org/officeDocument/2006/relationships/image" Target="media/image337.wmf"/><Relationship Id="rId137" Type="http://schemas.openxmlformats.org/officeDocument/2006/relationships/oleObject" Target="embeddings/oleObject66.bin"/><Relationship Id="rId302" Type="http://schemas.openxmlformats.org/officeDocument/2006/relationships/oleObject" Target="embeddings/oleObject150.bin"/><Relationship Id="rId344" Type="http://schemas.openxmlformats.org/officeDocument/2006/relationships/image" Target="media/image165.wmf"/><Relationship Id="rId691" Type="http://schemas.openxmlformats.org/officeDocument/2006/relationships/oleObject" Target="embeddings/oleObject3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D581C1-CBCA-4292-8ACC-4C36EF2CA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20</Pages>
  <Words>5397</Words>
  <Characters>30767</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Supreme Matrix Theory</vt:lpstr>
    </vt:vector>
  </TitlesOfParts>
  <Company>FWA</Company>
  <LinksUpToDate>false</LinksUpToDate>
  <CharactersWithSpaces>36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reme Matrix Theory</dc:title>
  <dc:subject>The Universe Defined as a Matrix</dc:subject>
  <dc:creator>AllA Erawa Viacad</dc:creator>
  <cp:keywords>Supreme Matrix, Matrix Theory, Supremeverse, Fullverse, Matrixspace, multiverse, The Universe Depicted as a Matrix, A means to Define the Universe</cp:keywords>
  <dc:description>Goto www.freeworldalliance.org for information on further Physics Theories, How Self-Replicating Nanobots Work, and the Resistance!</dc:description>
  <cp:lastModifiedBy>AllA Viacad</cp:lastModifiedBy>
  <cp:revision>19</cp:revision>
  <cp:lastPrinted>2013-01-27T07:57:00Z</cp:lastPrinted>
  <dcterms:created xsi:type="dcterms:W3CDTF">2020-05-20T07:57:00Z</dcterms:created>
  <dcterms:modified xsi:type="dcterms:W3CDTF">2020-05-20T08:10:00Z</dcterms:modified>
  <cp:category>Mathematics and Physics</cp:category>
  <cp:contentStatus/>
</cp:coreProperties>
</file>